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41"/>
  </p:notesMasterIdLst>
  <p:sldIdLst>
    <p:sldId id="256" r:id="rId5"/>
    <p:sldId id="257" r:id="rId6"/>
    <p:sldId id="320" r:id="rId7"/>
    <p:sldId id="322" r:id="rId8"/>
    <p:sldId id="321" r:id="rId9"/>
    <p:sldId id="324" r:id="rId10"/>
    <p:sldId id="325" r:id="rId11"/>
    <p:sldId id="326" r:id="rId12"/>
    <p:sldId id="327" r:id="rId13"/>
    <p:sldId id="328" r:id="rId14"/>
    <p:sldId id="329" r:id="rId15"/>
    <p:sldId id="330" r:id="rId16"/>
    <p:sldId id="310" r:id="rId17"/>
    <p:sldId id="332" r:id="rId18"/>
    <p:sldId id="333" r:id="rId19"/>
    <p:sldId id="334" r:id="rId20"/>
    <p:sldId id="335" r:id="rId21"/>
    <p:sldId id="336" r:id="rId22"/>
    <p:sldId id="347" r:id="rId23"/>
    <p:sldId id="337" r:id="rId24"/>
    <p:sldId id="348" r:id="rId25"/>
    <p:sldId id="338" r:id="rId26"/>
    <p:sldId id="349" r:id="rId27"/>
    <p:sldId id="339" r:id="rId28"/>
    <p:sldId id="350" r:id="rId29"/>
    <p:sldId id="351" r:id="rId30"/>
    <p:sldId id="343" r:id="rId31"/>
    <p:sldId id="344" r:id="rId32"/>
    <p:sldId id="345" r:id="rId33"/>
    <p:sldId id="353" r:id="rId34"/>
    <p:sldId id="346" r:id="rId35"/>
    <p:sldId id="352" r:id="rId36"/>
    <p:sldId id="340" r:id="rId37"/>
    <p:sldId id="342" r:id="rId38"/>
    <p:sldId id="354" r:id="rId39"/>
    <p:sldId id="263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>
      <p:ext uri="{19B8F6BF-5375-455C-9EA6-DF929625EA0E}">
        <p15:presenceInfo xmlns:p15="http://schemas.microsoft.com/office/powerpoint/2012/main" userId="S-1-5-21-2973485031-1523744116-3428423271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112EE"/>
    <a:srgbClr val="DF6613"/>
    <a:srgbClr val="E2891E"/>
    <a:srgbClr val="AF519F"/>
    <a:srgbClr val="000000"/>
    <a:srgbClr val="B6954A"/>
    <a:srgbClr val="416529"/>
    <a:srgbClr val="3CC453"/>
    <a:srgbClr val="16EA76"/>
    <a:srgbClr val="F709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301" autoAdjust="0"/>
  </p:normalViewPr>
  <p:slideViewPr>
    <p:cSldViewPr snapToGrid="0">
      <p:cViewPr varScale="1">
        <p:scale>
          <a:sx n="70" d="100"/>
          <a:sy n="70" d="100"/>
        </p:scale>
        <p:origin x="738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commentAuthors" Target="commentAuthor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4" Type="http://schemas.openxmlformats.org/officeDocument/2006/relationships/image" Target="../media/image5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4" Type="http://schemas.openxmlformats.org/officeDocument/2006/relationships/image" Target="../media/image58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25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wmf"/><Relationship Id="rId1" Type="http://schemas.openxmlformats.org/officeDocument/2006/relationships/image" Target="../media/image25.wmf"/><Relationship Id="rId6" Type="http://schemas.openxmlformats.org/officeDocument/2006/relationships/image" Target="../media/image32.emf"/><Relationship Id="rId5" Type="http://schemas.openxmlformats.org/officeDocument/2006/relationships/image" Target="../media/image31.wmf"/><Relationship Id="rId4" Type="http://schemas.openxmlformats.org/officeDocument/2006/relationships/image" Target="../media/image3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25.wmf"/><Relationship Id="rId4" Type="http://schemas.openxmlformats.org/officeDocument/2006/relationships/image" Target="../media/image3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emf"/><Relationship Id="rId1" Type="http://schemas.openxmlformats.org/officeDocument/2006/relationships/image" Target="../media/image25.wmf"/><Relationship Id="rId5" Type="http://schemas.openxmlformats.org/officeDocument/2006/relationships/image" Target="../media/image39.e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4" Type="http://schemas.openxmlformats.org/officeDocument/2006/relationships/image" Target="../media/image4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4" Type="http://schemas.openxmlformats.org/officeDocument/2006/relationships/image" Target="../media/image49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5/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7693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0515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5448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7258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9672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0077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1074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517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2140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34911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7367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4872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13774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58459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0974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10204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9070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201357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9008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3614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912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5489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7178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8375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2408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4851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7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7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7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7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7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7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7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7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7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5/7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6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0.emf"/><Relationship Id="rId5" Type="http://schemas.openxmlformats.org/officeDocument/2006/relationships/image" Target="../media/image25.wmf"/><Relationship Id="rId15" Type="http://schemas.openxmlformats.org/officeDocument/2006/relationships/image" Target="../media/image32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5.e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4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19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7.wmf"/><Relationship Id="rId4" Type="http://schemas.openxmlformats.org/officeDocument/2006/relationships/image" Target="../media/image400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9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emf"/><Relationship Id="rId7" Type="http://schemas.openxmlformats.org/officeDocument/2006/relationships/image" Target="../media/image4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1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0.png"/><Relationship Id="rId4" Type="http://schemas.openxmlformats.org/officeDocument/2006/relationships/image" Target="../media/image42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image" Target="../media/image52.pn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51.png"/><Relationship Id="rId4" Type="http://schemas.openxmlformats.org/officeDocument/2006/relationships/image" Target="../media/image43.emf"/><Relationship Id="rId9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3.emf"/><Relationship Id="rId4" Type="http://schemas.openxmlformats.org/officeDocument/2006/relationships/image" Target="../media/image460.png"/><Relationship Id="rId9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8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2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8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3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emf"/><Relationship Id="rId5" Type="http://schemas.openxmlformats.org/officeDocument/2006/relationships/image" Target="../media/image50.emf"/><Relationship Id="rId4" Type="http://schemas.openxmlformats.org/officeDocument/2006/relationships/oleObject" Target="../embeddings/oleObject3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emf"/><Relationship Id="rId5" Type="http://schemas.openxmlformats.org/officeDocument/2006/relationships/image" Target="../media/image50.emf"/><Relationship Id="rId4" Type="http://schemas.openxmlformats.org/officeDocument/2006/relationships/oleObject" Target="../embeddings/oleObject3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oleObject" Target="../embeddings/oleObject3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9.svg"/><Relationship Id="rId18" Type="http://schemas.openxmlformats.org/officeDocument/2006/relationships/image" Target="../media/image13.png"/><Relationship Id="rId3" Type="http://schemas.openxmlformats.org/officeDocument/2006/relationships/image" Target="../media/image9.svg"/><Relationship Id="rId7" Type="http://schemas.openxmlformats.org/officeDocument/2006/relationships/image" Target="../media/image13.svg"/><Relationship Id="rId12" Type="http://schemas.openxmlformats.org/officeDocument/2006/relationships/image" Target="../media/image10.png"/><Relationship Id="rId17" Type="http://schemas.openxmlformats.org/officeDocument/2006/relationships/image" Target="../media/image23.svg"/><Relationship Id="rId2" Type="http://schemas.openxmlformats.org/officeDocument/2006/relationships/image" Target="../media/image5.png"/><Relationship Id="rId16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17.svg"/><Relationship Id="rId5" Type="http://schemas.openxmlformats.org/officeDocument/2006/relationships/image" Target="../media/image11.svg"/><Relationship Id="rId15" Type="http://schemas.openxmlformats.org/officeDocument/2006/relationships/image" Target="../media/image21.svg"/><Relationship Id="rId10" Type="http://schemas.openxmlformats.org/officeDocument/2006/relationships/image" Target="../media/image9.png"/><Relationship Id="rId19" Type="http://schemas.openxmlformats.org/officeDocument/2006/relationships/image" Target="../media/image25.svg"/><Relationship Id="rId4" Type="http://schemas.openxmlformats.org/officeDocument/2006/relationships/image" Target="../media/image6.png"/><Relationship Id="rId9" Type="http://schemas.openxmlformats.org/officeDocument/2006/relationships/image" Target="../media/image15.svg"/><Relationship Id="rId1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57.e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3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7.e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4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0.wmf"/><Relationship Id="rId12" Type="http://schemas.openxmlformats.org/officeDocument/2006/relationships/image" Target="../media/image6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62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61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3.png"/><Relationship Id="rId4" Type="http://schemas.openxmlformats.org/officeDocument/2006/relationships/image" Target="../media/image3.sv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13" Type="http://schemas.openxmlformats.org/officeDocument/2006/relationships/image" Target="../media/image17.png"/><Relationship Id="rId18" Type="http://schemas.openxmlformats.org/officeDocument/2006/relationships/slide" Target="slide10.xml"/><Relationship Id="rId26" Type="http://schemas.openxmlformats.org/officeDocument/2006/relationships/image" Target="../media/image41.svg"/><Relationship Id="rId3" Type="http://schemas.openxmlformats.org/officeDocument/2006/relationships/image" Target="../media/image27.svg"/><Relationship Id="rId21" Type="http://schemas.openxmlformats.org/officeDocument/2006/relationships/slide" Target="slide11.xml"/><Relationship Id="rId7" Type="http://schemas.openxmlformats.org/officeDocument/2006/relationships/image" Target="../media/image12.png"/><Relationship Id="rId12" Type="http://schemas.openxmlformats.org/officeDocument/2006/relationships/slide" Target="slide7.xml"/><Relationship Id="rId17" Type="http://schemas.openxmlformats.org/officeDocument/2006/relationships/image" Target="../media/image35.svg"/><Relationship Id="rId25" Type="http://schemas.openxmlformats.org/officeDocument/2006/relationships/image" Target="../media/image21.png"/><Relationship Id="rId2" Type="http://schemas.openxmlformats.org/officeDocument/2006/relationships/image" Target="../media/image14.png"/><Relationship Id="rId16" Type="http://schemas.openxmlformats.org/officeDocument/2006/relationships/image" Target="../media/image18.png"/><Relationship Id="rId20" Type="http://schemas.openxmlformats.org/officeDocument/2006/relationships/image" Target="../media/image37.svg"/><Relationship Id="rId1" Type="http://schemas.openxmlformats.org/officeDocument/2006/relationships/slideLayout" Target="../slideLayouts/slideLayout7.xml"/><Relationship Id="rId6" Type="http://schemas.openxmlformats.org/officeDocument/2006/relationships/slide" Target="slide6.xml"/><Relationship Id="rId11" Type="http://schemas.openxmlformats.org/officeDocument/2006/relationships/image" Target="../media/image31.svg"/><Relationship Id="rId24" Type="http://schemas.openxmlformats.org/officeDocument/2006/relationships/slide" Target="slide12.xml"/><Relationship Id="rId5" Type="http://schemas.openxmlformats.org/officeDocument/2006/relationships/image" Target="../media/image29.svg"/><Relationship Id="rId15" Type="http://schemas.openxmlformats.org/officeDocument/2006/relationships/slide" Target="slide9.xml"/><Relationship Id="rId23" Type="http://schemas.openxmlformats.org/officeDocument/2006/relationships/image" Target="../media/image39.svg"/><Relationship Id="rId10" Type="http://schemas.openxmlformats.org/officeDocument/2006/relationships/image" Target="../media/image16.png"/><Relationship Id="rId19" Type="http://schemas.openxmlformats.org/officeDocument/2006/relationships/image" Target="../media/image19.png"/><Relationship Id="rId4" Type="http://schemas.openxmlformats.org/officeDocument/2006/relationships/image" Target="../media/image15.png"/><Relationship Id="rId9" Type="http://schemas.openxmlformats.org/officeDocument/2006/relationships/slide" Target="slide8.xml"/><Relationship Id="rId14" Type="http://schemas.openxmlformats.org/officeDocument/2006/relationships/image" Target="../media/image33.svg"/><Relationship Id="rId22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……….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xmlns="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4626126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9-C8-B1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4800" dirty="0"/>
          </a:p>
        </p:txBody>
      </p:sp>
      <p:sp>
        <p:nvSpPr>
          <p:cNvPr id="8" name="Rectangle 7"/>
          <p:cNvSpPr/>
          <p:nvPr/>
        </p:nvSpPr>
        <p:spPr>
          <a:xfrm>
            <a:off x="723583" y="3016896"/>
            <a:ext cx="1093829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"/>
              </a:spcBef>
              <a:spcAft>
                <a:spcPts val="240"/>
              </a:spcAft>
            </a:pPr>
            <a:r>
              <a:rPr lang="en-US" altLang="en-GB" sz="4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1 </a:t>
            </a:r>
            <a:r>
              <a:rPr lang="nl-NL" sz="4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ĐƯỜNG TRÒN NGOẠI TIẾP TAM GIÁC, ĐƯỜNG TRÒN NỘI TIẾP TAM GIÁC</a:t>
            </a:r>
            <a:endParaRPr lang="en-US" sz="40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2960" y="5389797"/>
            <a:ext cx="2400300" cy="146820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170040" y="2072599"/>
            <a:ext cx="1075649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5. Đường tròn ngoại tiếp tam giác vuông có tâm là ........................................ và bán kính bằng ...........................   của tam giác vuông đó.</a:t>
            </a:r>
            <a:endParaRPr lang="en-US" sz="4000" b="1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37958" y="2828775"/>
            <a:ext cx="4762842" cy="8345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 điểm cạnh huyền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50940" y="3837445"/>
            <a:ext cx="33345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ửa cạnh huyền</a:t>
            </a:r>
            <a:endParaRPr 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9687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2960" y="5389797"/>
            <a:ext cx="2400300" cy="146820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170040" y="2072599"/>
            <a:ext cx="1075649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nl-NL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6. Tâm đường tròn nội tiếp tam giác là ..................................................... của tam giác đó.</a:t>
            </a:r>
            <a:endParaRPr lang="en-US" sz="4000" b="1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70040" y="2828242"/>
            <a:ext cx="6115777" cy="8237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</a:pPr>
            <a:r>
              <a:rPr lang="nl-NL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o điểm ba đường phân giác</a:t>
            </a:r>
            <a:endParaRPr lang="en-US" sz="36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1189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2960" y="5389797"/>
            <a:ext cx="2400300" cy="146820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330960" y="2103735"/>
            <a:ext cx="1055624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nl-NL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7. Bán kính đường tròn ngoại tiếp tam giác bằng khoảng cách từ giao ba đường phân giác đến .................. của tam giác đó.</a:t>
            </a:r>
            <a:endParaRPr lang="en-US" sz="36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30960" y="3723557"/>
            <a:ext cx="1992853" cy="8237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</a:pPr>
            <a:r>
              <a:rPr lang="nl-NL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 cạnh</a:t>
            </a:r>
            <a:endParaRPr lang="en-US" sz="36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8978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513575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609551">
            <a:off x="11116066" y="-2415248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74937" y="115107"/>
            <a:ext cx="451273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274937" y="19036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0143" y="948436"/>
            <a:ext cx="1053101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3)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a, 15b, 15c, 15d ở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nl-NL" alt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đường tròn ngoại tiếp tam giác         ? Ở hình </a:t>
            </a:r>
            <a:r>
              <a:rPr lang="en-US" altLang="en-US" sz="3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altLang="en-US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</a:t>
            </a:r>
            <a:r>
              <a:rPr lang="nl-NL" alt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ờng tròn      là đường tròn nội tiếp tam giác         ? Vì sao?</a:t>
            </a:r>
            <a:endParaRPr lang="nl-NL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0199" y="4095964"/>
            <a:ext cx="8791575" cy="2590800"/>
          </a:xfrm>
          <a:prstGeom prst="rect">
            <a:avLst/>
          </a:prstGeom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946294"/>
              </p:ext>
            </p:extLst>
          </p:nvPr>
        </p:nvGraphicFramePr>
        <p:xfrm>
          <a:off x="8072562" y="2084713"/>
          <a:ext cx="734707" cy="699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266400" imgH="253800" progId="Equation.DSMT4">
                  <p:embed/>
                </p:oleObj>
              </mc:Choice>
              <mc:Fallback>
                <p:oleObj name="Equation" r:id="rId5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72562" y="2084713"/>
                        <a:ext cx="734707" cy="699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779582"/>
              </p:ext>
            </p:extLst>
          </p:nvPr>
        </p:nvGraphicFramePr>
        <p:xfrm>
          <a:off x="4402013" y="2698422"/>
          <a:ext cx="926871" cy="46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355138" imgH="177569" progId="Equation.DSMT4">
                  <p:embed/>
                </p:oleObj>
              </mc:Choice>
              <mc:Fallback>
                <p:oleObj name="Equation" r:id="rId7" imgW="355138" imgH="177569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013" y="2698422"/>
                        <a:ext cx="926871" cy="463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975441"/>
              </p:ext>
            </p:extLst>
          </p:nvPr>
        </p:nvGraphicFramePr>
        <p:xfrm>
          <a:off x="5568950" y="1547813"/>
          <a:ext cx="6985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253800" imgH="253800" progId="Equation.DSMT4">
                  <p:embed/>
                </p:oleObj>
              </mc:Choice>
              <mc:Fallback>
                <p:oleObj name="Equation" r:id="rId9" imgW="253800" imgH="2538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1547813"/>
                        <a:ext cx="698500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191860"/>
              </p:ext>
            </p:extLst>
          </p:nvPr>
        </p:nvGraphicFramePr>
        <p:xfrm>
          <a:off x="2012175" y="2106840"/>
          <a:ext cx="1061866" cy="530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1" imgW="355138" imgH="177569" progId="Equation.DSMT4">
                  <p:embed/>
                </p:oleObj>
              </mc:Choice>
              <mc:Fallback>
                <p:oleObj name="Equation" r:id="rId11" imgW="355138" imgH="177569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175" y="2106840"/>
                        <a:ext cx="1061866" cy="5309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79"/>
          <p:cNvSpPr>
            <a:spLocks noChangeArrowheads="1"/>
          </p:cNvSpPr>
          <p:nvPr/>
        </p:nvSpPr>
        <p:spPr bwMode="auto">
          <a:xfrm>
            <a:off x="1181528" y="3288032"/>
            <a:ext cx="1211142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15139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609551">
            <a:off x="11116066" y="-2415248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274937" y="19036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7101" y="149314"/>
            <a:ext cx="105310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3).</a:t>
            </a:r>
          </a:p>
          <a:p>
            <a:pPr algn="ctr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r="75866" b="8262"/>
          <a:stretch/>
        </p:blipFill>
        <p:spPr>
          <a:xfrm>
            <a:off x="8514003" y="1326216"/>
            <a:ext cx="2121774" cy="2376755"/>
          </a:xfrm>
          <a:prstGeom prst="rect">
            <a:avLst/>
          </a:prstGeom>
        </p:spPr>
      </p:pic>
      <p:sp>
        <p:nvSpPr>
          <p:cNvPr id="40" name="Rectangle 79"/>
          <p:cNvSpPr>
            <a:spLocks noChangeArrowheads="1"/>
          </p:cNvSpPr>
          <p:nvPr/>
        </p:nvSpPr>
        <p:spPr bwMode="auto">
          <a:xfrm>
            <a:off x="1181528" y="3288032"/>
            <a:ext cx="1211142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69972" y="3965409"/>
            <a:ext cx="827434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nl-NL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</a:t>
            </a:r>
            <a:r>
              <a:rPr lang="nl-NL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ờng tròn (</a:t>
            </a:r>
            <a:r>
              <a:rPr lang="nl-NL" altLang="en-US" sz="32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nl-NL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là đường tròn nội tiếp tam giác </a:t>
            </a:r>
            <a:r>
              <a:rPr lang="nl-NL" altLang="en-US" sz="32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.</a:t>
            </a:r>
            <a:r>
              <a:rPr lang="nl-NL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ì đường tròn (</a:t>
            </a:r>
            <a:r>
              <a:rPr lang="nl-NL" altLang="en-US" sz="32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nl-NL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tiếp xúc với 3 cạnh của tam giác ABC.         </a:t>
            </a:r>
            <a:endParaRPr lang="nl-NL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98748" y="1612081"/>
            <a:ext cx="743404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nl-NL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đường tròn ngoại tiếp tam giác </a:t>
            </a:r>
            <a:r>
              <a:rPr lang="nl-NL" altLang="en-US" sz="32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nl-NL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Vì đường tròn (</a:t>
            </a:r>
            <a:r>
              <a:rPr lang="nl-NL" altLang="en-US" sz="32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nl-NL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đi qua 3 đỉnh của tam giác ABC.    </a:t>
            </a:r>
            <a:endParaRPr lang="nl-NL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3"/>
          <a:srcRect l="71230" b="11038"/>
          <a:stretch/>
        </p:blipFill>
        <p:spPr>
          <a:xfrm>
            <a:off x="8687676" y="3689954"/>
            <a:ext cx="2529316" cy="2304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3549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609551">
            <a:off x="11116066" y="-2415248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274937" y="19036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7101" y="149314"/>
            <a:ext cx="105310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3).</a:t>
            </a:r>
            <a:r>
              <a:rPr lang="nl-NL" alt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ính bán kính đường tròn ngoại tiếp tam giác </a:t>
            </a:r>
            <a:r>
              <a:rPr lang="nl-NL" altLang="en-US" sz="3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nl-NL" alt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uông tại A biết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749216"/>
              </p:ext>
            </p:extLst>
          </p:nvPr>
        </p:nvGraphicFramePr>
        <p:xfrm>
          <a:off x="498748" y="1157928"/>
          <a:ext cx="35560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355138" imgH="177569" progId="Equation.DSMT4">
                  <p:embed/>
                </p:oleObj>
              </mc:Choice>
              <mc:Fallback>
                <p:oleObj name="Equation" r:id="rId4" imgW="355138" imgH="17756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48" y="1157928"/>
                        <a:ext cx="35560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244837"/>
              </p:ext>
            </p:extLst>
          </p:nvPr>
        </p:nvGraphicFramePr>
        <p:xfrm>
          <a:off x="6812624" y="781299"/>
          <a:ext cx="39846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434960" imgH="203040" progId="Equation.DSMT4">
                  <p:embed/>
                </p:oleObj>
              </mc:Choice>
              <mc:Fallback>
                <p:oleObj name="Equation" r:id="rId6" imgW="14349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2624" y="781299"/>
                        <a:ext cx="3984625" cy="563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274008" y="1349945"/>
            <a:ext cx="15103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98748" y="2212261"/>
            <a:ext cx="54904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giác </a:t>
            </a:r>
            <a:r>
              <a:rPr lang="nl-NL" altLang="en-US" sz="32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nl-NL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uông tại A biết  </a:t>
            </a:r>
            <a:endParaRPr lang="en-US" sz="32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455566"/>
              </p:ext>
            </p:extLst>
          </p:nvPr>
        </p:nvGraphicFramePr>
        <p:xfrm>
          <a:off x="5793411" y="2263245"/>
          <a:ext cx="3975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3975223" imgH="558947" progId="Equation.DSMT4">
                  <p:embed/>
                </p:oleObj>
              </mc:Choice>
              <mc:Fallback>
                <p:oleObj name="Equation" r:id="rId8" imgW="3975223" imgH="5589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93411" y="2263245"/>
                        <a:ext cx="39751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98748" y="3013021"/>
            <a:ext cx="54056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Áp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í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ythagore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endParaRPr lang="en-US" sz="32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54677"/>
              </p:ext>
            </p:extLst>
          </p:nvPr>
        </p:nvGraphicFramePr>
        <p:xfrm>
          <a:off x="5931134" y="3053601"/>
          <a:ext cx="5346094" cy="47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2255453" imgH="199997" progId="Equation.DSMT4">
                  <p:embed/>
                </p:oleObj>
              </mc:Choice>
              <mc:Fallback>
                <p:oleObj name="Equation" r:id="rId10" imgW="2255453" imgH="199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31134" y="3053601"/>
                        <a:ext cx="5346094" cy="47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907214"/>
              </p:ext>
            </p:extLst>
          </p:nvPr>
        </p:nvGraphicFramePr>
        <p:xfrm>
          <a:off x="534988" y="3597275"/>
          <a:ext cx="533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2463480" imgH="393480" progId="Equation.DSMT4">
                  <p:embed/>
                </p:oleObj>
              </mc:Choice>
              <mc:Fallback>
                <p:oleObj name="Equation" r:id="rId12" imgW="246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4988" y="3597275"/>
                        <a:ext cx="53340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573303" y="4616335"/>
            <a:ext cx="111456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ậy bán kính đường tròn ngoại tiếp tam giác </a:t>
            </a:r>
            <a:r>
              <a:rPr lang="nl-NL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BC </a:t>
            </a:r>
            <a:r>
              <a:rPr lang="nl-NL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uông tại A biết </a:t>
            </a:r>
            <a:endParaRPr lang="en-US" sz="3200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770373"/>
              </p:ext>
            </p:extLst>
          </p:nvPr>
        </p:nvGraphicFramePr>
        <p:xfrm>
          <a:off x="474663" y="5386388"/>
          <a:ext cx="3975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3975223" imgH="558947" progId="Equation.DSMT4">
                  <p:embed/>
                </p:oleObj>
              </mc:Choice>
              <mc:Fallback>
                <p:oleObj name="Equation" r:id="rId14" imgW="3975223" imgH="5589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4663" y="5386388"/>
                        <a:ext cx="39751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655849" y="5321929"/>
            <a:ext cx="29260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,5 (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807418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2" grpId="0"/>
      <p:bldP spid="32" grpId="0"/>
      <p:bldP spid="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609551">
            <a:off x="11116066" y="-2415248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274937" y="19036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7101" y="149314"/>
            <a:ext cx="105310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3).</a:t>
            </a:r>
            <a:r>
              <a:rPr lang="nl-NL" alt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bán kính đường tròn nội tiếp tam giác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.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98748" y="1157928"/>
          <a:ext cx="35560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355138" imgH="177569" progId="Equation.DSMT4">
                  <p:embed/>
                </p:oleObj>
              </mc:Choice>
              <mc:Fallback>
                <p:oleObj name="Equation" r:id="rId4" imgW="355138" imgH="177569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48" y="1157928"/>
                        <a:ext cx="35560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274008" y="1349945"/>
            <a:ext cx="15103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75947" y="2356959"/>
            <a:ext cx="1048216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m giác đều cạnh a có bán kính đường tròn nội tiếp là </a:t>
            </a:r>
            <a:endParaRPr lang="en-US" sz="36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598687"/>
              </p:ext>
            </p:extLst>
          </p:nvPr>
        </p:nvGraphicFramePr>
        <p:xfrm>
          <a:off x="401281" y="2952017"/>
          <a:ext cx="1376148" cy="1015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580498" imgH="428410" progId="Equation.DSMT4">
                  <p:embed/>
                </p:oleObj>
              </mc:Choice>
              <mc:Fallback>
                <p:oleObj name="Equation" r:id="rId6" imgW="580498" imgH="4284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1281" y="2952017"/>
                        <a:ext cx="1376148" cy="1015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916587" y="3113048"/>
            <a:ext cx="25582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= 4cm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01281" y="4094493"/>
            <a:ext cx="149271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uy ra </a:t>
            </a:r>
            <a:endParaRPr lang="en-US" sz="36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498554"/>
              </p:ext>
            </p:extLst>
          </p:nvPr>
        </p:nvGraphicFramePr>
        <p:xfrm>
          <a:off x="1989669" y="3912017"/>
          <a:ext cx="3029883" cy="101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284720" imgH="428410" progId="Equation.DSMT4">
                  <p:embed/>
                </p:oleObj>
              </mc:Choice>
              <mc:Fallback>
                <p:oleObj name="Equation" r:id="rId8" imgW="1284720" imgH="4284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89669" y="3912017"/>
                        <a:ext cx="3029883" cy="1011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405908" y="5132582"/>
            <a:ext cx="63145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3600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80438"/>
              </p:ext>
            </p:extLst>
          </p:nvPr>
        </p:nvGraphicFramePr>
        <p:xfrm>
          <a:off x="6709766" y="5101283"/>
          <a:ext cx="803897" cy="60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304635" imgH="228414" progId="Equation.DSMT4">
                  <p:embed/>
                </p:oleObj>
              </mc:Choice>
              <mc:Fallback>
                <p:oleObj name="Equation" r:id="rId10" imgW="304635" imgH="2284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09766" y="5101283"/>
                        <a:ext cx="803897" cy="602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74884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9" grpId="0"/>
      <p:bldP spid="14" grpId="0"/>
      <p:bldP spid="20" grpId="0"/>
      <p:bldP spid="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609551">
            <a:off x="11116066" y="-2415248"/>
            <a:ext cx="3136324" cy="8030311"/>
            <a:chOff x="9055676" y="0"/>
            <a:chExt cx="3136324" cy="6858000"/>
          </a:xfrm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274937" y="19036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27101" y="107146"/>
                <a:ext cx="10531011" cy="3539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5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(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gk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3). </a:t>
                </a:r>
                <a:r>
                  <a:rPr lang="nl-NL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tam giác nhọ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𝐴𝐵𝐶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𝐶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ội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</a:t>
                </a:r>
                <a:r>
                  <a:rPr lang="nl-NL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ường tròn</a:t>
                </a:r>
                <a:r>
                  <a:rPr lang="nl-NL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ường kính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𝐷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𝑅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C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.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:</a:t>
                </a: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</a:t>
                </a: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ứ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HCD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Ba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, M, D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101" y="107146"/>
                <a:ext cx="10531011" cy="3539430"/>
              </a:xfrm>
              <a:prstGeom prst="rect">
                <a:avLst/>
              </a:prstGeom>
              <a:blipFill>
                <a:blip r:embed="rId4"/>
                <a:stretch>
                  <a:fillRect l="-1447" t="-2414" r="-463" b="-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98748" y="1157928"/>
          <a:ext cx="35560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355138" imgH="177569" progId="Equation.DSMT4">
                  <p:embed/>
                </p:oleObj>
              </mc:Choice>
              <mc:Fallback>
                <p:oleObj name="Equation" r:id="rId5" imgW="355138" imgH="177569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48" y="1157928"/>
                        <a:ext cx="35560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720584"/>
              </p:ext>
            </p:extLst>
          </p:nvPr>
        </p:nvGraphicFramePr>
        <p:xfrm>
          <a:off x="676548" y="2603634"/>
          <a:ext cx="2925864" cy="500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1170347" imgH="199997" progId="Equation.DSMT4">
                  <p:embed/>
                </p:oleObj>
              </mc:Choice>
              <mc:Fallback>
                <p:oleObj name="Equation" r:id="rId7" imgW="1170347" imgH="199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6548" y="2603634"/>
                        <a:ext cx="2925864" cy="500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89012"/>
              </p:ext>
            </p:extLst>
          </p:nvPr>
        </p:nvGraphicFramePr>
        <p:xfrm>
          <a:off x="722611" y="1701059"/>
          <a:ext cx="1416869" cy="368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9" imgW="634449" imgH="164957" progId="Equation.DSMT4">
                  <p:embed/>
                </p:oleObj>
              </mc:Choice>
              <mc:Fallback>
                <p:oleObj name="Equation" r:id="rId9" imgW="634449" imgH="1649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11" y="1701059"/>
                        <a:ext cx="1416869" cy="368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086740"/>
              </p:ext>
            </p:extLst>
          </p:nvPr>
        </p:nvGraphicFramePr>
        <p:xfrm>
          <a:off x="2827509" y="1701059"/>
          <a:ext cx="1549806" cy="417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1" imgW="660113" imgH="177723" progId="Equation.DSMT4">
                  <p:embed/>
                </p:oleObj>
              </mc:Choice>
              <mc:Fallback>
                <p:oleObj name="Equation" r:id="rId11" imgW="660113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509" y="1701059"/>
                        <a:ext cx="1549806" cy="4172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1"/>
          <p:cNvSpPr>
            <a:spLocks noChangeArrowheads="1"/>
          </p:cNvSpPr>
          <p:nvPr/>
        </p:nvSpPr>
        <p:spPr bwMode="auto">
          <a:xfrm>
            <a:off x="854348" y="337933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203475" y="1564446"/>
            <a:ext cx="8630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867747"/>
              </p:ext>
            </p:extLst>
          </p:nvPr>
        </p:nvGraphicFramePr>
        <p:xfrm>
          <a:off x="6150622" y="3164657"/>
          <a:ext cx="1599452" cy="409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3" imgW="780471" imgH="199997" progId="Equation.DSMT4">
                  <p:embed/>
                </p:oleObj>
              </mc:Choice>
              <mc:Fallback>
                <p:oleObj name="Equation" r:id="rId13" imgW="780471" imgH="199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50622" y="3164657"/>
                        <a:ext cx="1599452" cy="409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35802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5146188" y="403469"/>
            <a:ext cx="15103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46655" y="757412"/>
            <a:ext cx="2909322" cy="3012165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609551">
            <a:off x="11116066" y="-2415248"/>
            <a:ext cx="3136324" cy="8030311"/>
            <a:chOff x="9055676" y="0"/>
            <a:chExt cx="3136324" cy="6858000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01068" y="1638141"/>
                <a:ext cx="133617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𝐵𝐷</m:t>
                      </m:r>
                      <m:r>
                        <a:rPr 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</m:t>
                      </m:r>
                      <m:r>
                        <a:rPr 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𝐴𝐵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1068" y="1638141"/>
                <a:ext cx="133617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387408" y="1554874"/>
                <a:ext cx="1233739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𝐶𝐷</m:t>
                      </m:r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</m:t>
                      </m:r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𝐴𝐶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7408" y="1554874"/>
                <a:ext cx="1233739" cy="584775"/>
              </a:xfrm>
              <a:prstGeom prst="rect">
                <a:avLst/>
              </a:prstGeom>
              <a:blipFill>
                <a:blip r:embed="rId5"/>
                <a:stretch>
                  <a:fillRect r="-11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>
          <a:xfrm flipV="1">
            <a:off x="1869154" y="2139649"/>
            <a:ext cx="9532" cy="52322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57042" y="2662869"/>
                <a:ext cx="2282035" cy="6013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𝐴𝐵𝐷</m:t>
                          </m:r>
                        </m:e>
                      </m:acc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042" y="2662869"/>
                <a:ext cx="2282035" cy="6013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Arrow Connector 23"/>
          <p:cNvCxnSpPr/>
          <p:nvPr/>
        </p:nvCxnSpPr>
        <p:spPr>
          <a:xfrm flipV="1">
            <a:off x="1869154" y="3145948"/>
            <a:ext cx="9532" cy="647802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22709" y="3678708"/>
                <a:ext cx="4280114" cy="11263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𝐴𝐵𝐷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ó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i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ắ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ử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ò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709" y="3678708"/>
                <a:ext cx="4280114" cy="112633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322709" y="5352880"/>
            <a:ext cx="37591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 AD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kí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200" dirty="0"/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1878686" y="4823382"/>
            <a:ext cx="0" cy="52949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6131219" y="2189309"/>
            <a:ext cx="9532" cy="52322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119107" y="2712529"/>
                <a:ext cx="2257990" cy="6013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9107" y="2712529"/>
                <a:ext cx="2257990" cy="6013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31"/>
          <p:cNvCxnSpPr/>
          <p:nvPr/>
        </p:nvCxnSpPr>
        <p:spPr>
          <a:xfrm flipV="1">
            <a:off x="6131219" y="3195608"/>
            <a:ext cx="9532" cy="647802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584774" y="3728368"/>
                <a:ext cx="4280114" cy="11263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ó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i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ắ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ử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ò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4774" y="3728368"/>
                <a:ext cx="4280114" cy="112633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/>
          <p:cNvSpPr/>
          <p:nvPr/>
        </p:nvSpPr>
        <p:spPr>
          <a:xfrm>
            <a:off x="4584774" y="5325983"/>
            <a:ext cx="37591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 AD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kí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200" dirty="0"/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6140751" y="4873042"/>
            <a:ext cx="0" cy="52949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4584774" y="164387"/>
            <a:ext cx="0" cy="6693613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30991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3" grpId="0"/>
      <p:bldP spid="15" grpId="0"/>
      <p:bldP spid="16" grpId="0"/>
      <p:bldP spid="31" grpId="0"/>
      <p:bldP spid="33" grpId="0"/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5146188" y="403469"/>
            <a:ext cx="15103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46655" y="757412"/>
            <a:ext cx="2909322" cy="30121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01850" y="1124458"/>
                <a:ext cx="7149323" cy="16274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indent="-514350" algn="just">
                  <a:buAutoNum type="alphaLcParenR"/>
                </a:pPr>
                <a:r>
                  <a:rPr lang="nl-NL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 AD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 kính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𝐴𝐵𝐷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nl-NL" sz="32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</m:t>
                    </m:r>
                    <m:r>
                      <m:rPr>
                        <m:nor/>
                      </m:rPr>
                      <a:rPr lang="nl-NL" sz="32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à </m:t>
                    </m:r>
                    <m:r>
                      <m:rPr>
                        <m:nor/>
                      </m:rPr>
                      <a:rPr lang="nl-NL" sz="32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g</m:t>
                    </m:r>
                    <m:r>
                      <m:rPr>
                        <m:nor/>
                      </m:rPr>
                      <a:rPr lang="nl-NL" sz="32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ó</m:t>
                    </m:r>
                    <m:r>
                      <m:rPr>
                        <m:nor/>
                      </m:rPr>
                      <a:rPr lang="nl-NL" sz="32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nl-NL" sz="32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nl-NL" sz="32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nl-NL" sz="32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ộ</m:t>
                    </m:r>
                    <m:r>
                      <m:rPr>
                        <m:nor/>
                      </m:rPr>
                      <a:rPr lang="nl-NL" sz="32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nl-NL" sz="32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nl-NL" sz="32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ti</m:t>
                    </m:r>
                    <m:r>
                      <m:rPr>
                        <m:nor/>
                      </m:rPr>
                      <a:rPr lang="nl-NL" sz="32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ế</m:t>
                    </m:r>
                    <m:r>
                      <m:rPr>
                        <m:nor/>
                      </m:rPr>
                      <a:rPr lang="nl-NL" sz="32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nl-NL" sz="32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nl-NL" sz="32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h</m:t>
                    </m:r>
                    <m:r>
                      <m:rPr>
                        <m:nor/>
                      </m:rPr>
                      <a:rPr lang="nl-NL" sz="32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ắ</m:t>
                    </m:r>
                    <m:r>
                      <m:rPr>
                        <m:nor/>
                      </m:rPr>
                      <a:rPr lang="nl-NL" sz="32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nl-NL" sz="32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nl-NL" sz="32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nl-NL" sz="32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ử</m:t>
                    </m:r>
                    <m:r>
                      <m:rPr>
                        <m:nor/>
                      </m:rPr>
                      <a:rPr lang="nl-NL" sz="32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nl-NL" sz="32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đườ</m:t>
                    </m:r>
                    <m:r>
                      <m:rPr>
                        <m:nor/>
                      </m:rPr>
                      <a:rPr lang="nl-NL" sz="32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nl-NL" sz="32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nl-NL" sz="32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tr</m:t>
                    </m:r>
                    <m:r>
                      <m:rPr>
                        <m:nor/>
                      </m:rPr>
                      <a:rPr lang="nl-NL" sz="32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ò</m:t>
                    </m:r>
                    <m:r>
                      <m:rPr>
                        <m:nor/>
                      </m:rPr>
                      <a:rPr lang="nl-NL" sz="32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nl-NL" sz="32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 </m:t>
                    </m:r>
                    <m:r>
                      <m:rPr>
                        <m:nor/>
                      </m:rPr>
                      <a:rPr lang="nl-NL" sz="32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uy</m:t>
                    </m:r>
                    <m:r>
                      <m:rPr>
                        <m:nor/>
                      </m:rPr>
                      <a:rPr lang="nl-NL" sz="32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nl-NL" sz="32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ra</m:t>
                    </m:r>
                    <m:r>
                      <m:rPr>
                        <m:nor/>
                      </m:rPr>
                      <a:rPr lang="nl-NL" sz="32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𝐴𝐵𝐷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850" y="1124458"/>
                <a:ext cx="7149323" cy="1627433"/>
              </a:xfrm>
              <a:prstGeom prst="rect">
                <a:avLst/>
              </a:prstGeom>
              <a:blipFill>
                <a:blip r:embed="rId4"/>
                <a:stretch>
                  <a:fillRect t="-4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928961" y="2826549"/>
                <a:ext cx="5727533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𝐷</m:t>
                    </m:r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</m:t>
                    </m:r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𝐴𝐵</m:t>
                    </m:r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; </m:t>
                    </m:r>
                  </m:oMath>
                </a14:m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𝐶𝐷</m:t>
                    </m:r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</m:t>
                    </m:r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𝐴𝐶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961" y="2826549"/>
                <a:ext cx="5727533" cy="584775"/>
              </a:xfrm>
              <a:prstGeom prst="rect">
                <a:avLst/>
              </a:prstGeom>
              <a:blipFill>
                <a:blip r:embed="rId5"/>
                <a:stretch>
                  <a:fillRect l="-2660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609551">
            <a:off x="11116066" y="-2415248"/>
            <a:ext cx="3136324" cy="8030311"/>
            <a:chOff x="9055676" y="0"/>
            <a:chExt cx="3136324" cy="6858000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4038439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609551">
            <a:off x="11116066" y="-2415248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C55A1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5146188" y="403469"/>
            <a:ext cx="15103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51455" y="654556"/>
            <a:ext cx="2909322" cy="3012165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882058"/>
              </p:ext>
            </p:extLst>
          </p:nvPr>
        </p:nvGraphicFramePr>
        <p:xfrm>
          <a:off x="1641529" y="2801166"/>
          <a:ext cx="19621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647640" imgH="177480" progId="Equation.DSMT4">
                  <p:embed/>
                </p:oleObj>
              </mc:Choice>
              <mc:Fallback>
                <p:oleObj name="Equation" r:id="rId5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41529" y="2801166"/>
                        <a:ext cx="1962150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867465"/>
              </p:ext>
            </p:extLst>
          </p:nvPr>
        </p:nvGraphicFramePr>
        <p:xfrm>
          <a:off x="6097875" y="2801166"/>
          <a:ext cx="1746197" cy="478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647640" imgH="177480" progId="Equation.DSMT4">
                  <p:embed/>
                </p:oleObj>
              </mc:Choice>
              <mc:Fallback>
                <p:oleObj name="Equation" r:id="rId7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7875" y="2801166"/>
                        <a:ext cx="1746197" cy="478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609551">
            <a:off x="11116066" y="-2415248"/>
            <a:ext cx="3136324" cy="8030311"/>
            <a:chOff x="9055676" y="0"/>
            <a:chExt cx="3136324" cy="685800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" name="Rectangle 2"/>
          <p:cNvSpPr/>
          <p:nvPr/>
        </p:nvSpPr>
        <p:spPr>
          <a:xfrm>
            <a:off x="1641529" y="1301759"/>
            <a:ext cx="56284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HCD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2536975" y="2277946"/>
            <a:ext cx="9532" cy="52322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6984298" y="2335738"/>
            <a:ext cx="9532" cy="52322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545111" y="2270051"/>
            <a:ext cx="4448719" cy="18779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4503778" y="1726283"/>
            <a:ext cx="9532" cy="52322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61333" y="3986745"/>
                <a:ext cx="139029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𝐷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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𝐴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333" y="3986745"/>
                <a:ext cx="1390293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2728181" y="3986745"/>
                <a:ext cx="138148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𝐻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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𝐴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8181" y="3986745"/>
                <a:ext cx="1381481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Arrow Connector 22"/>
          <p:cNvCxnSpPr/>
          <p:nvPr/>
        </p:nvCxnSpPr>
        <p:spPr>
          <a:xfrm flipV="1">
            <a:off x="3416835" y="3697543"/>
            <a:ext cx="0" cy="320024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2501003" y="3161413"/>
            <a:ext cx="1688" cy="532672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1463033" y="3747202"/>
            <a:ext cx="0" cy="320024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454233" y="3715020"/>
            <a:ext cx="1953802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627769" y="5005121"/>
            <a:ext cx="16450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en-US" sz="3200" dirty="0"/>
          </a:p>
        </p:txBody>
      </p:sp>
      <p:sp>
        <p:nvSpPr>
          <p:cNvPr id="36" name="Rectangle 35"/>
          <p:cNvSpPr/>
          <p:nvPr/>
        </p:nvSpPr>
        <p:spPr>
          <a:xfrm>
            <a:off x="2401166" y="5043555"/>
            <a:ext cx="26292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sz="2800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3435167" y="4456621"/>
            <a:ext cx="9532" cy="52322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1450270" y="4484299"/>
            <a:ext cx="9532" cy="52322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5182535" y="3975111"/>
                <a:ext cx="139029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DC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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𝐴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2535" y="3975111"/>
                <a:ext cx="1390293" cy="523220"/>
              </a:xfrm>
              <a:prstGeom prst="rect">
                <a:avLst/>
              </a:prstGeom>
              <a:blipFill>
                <a:blip r:embed="rId11"/>
                <a:stretch>
                  <a:fillRect l="-8772"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7149383" y="3975111"/>
                <a:ext cx="138148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cs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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𝐴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9383" y="3975111"/>
                <a:ext cx="1381481" cy="523220"/>
              </a:xfrm>
              <a:prstGeom prst="rect">
                <a:avLst/>
              </a:prstGeom>
              <a:blipFill>
                <a:blip r:embed="rId12"/>
                <a:stretch>
                  <a:fillRect l="-9292"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/>
          <p:cNvCxnSpPr/>
          <p:nvPr/>
        </p:nvCxnSpPr>
        <p:spPr>
          <a:xfrm flipV="1">
            <a:off x="7838037" y="3685909"/>
            <a:ext cx="0" cy="320024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 flipV="1">
            <a:off x="6931005" y="3161413"/>
            <a:ext cx="1688" cy="532672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5884235" y="3735568"/>
            <a:ext cx="0" cy="320024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5884235" y="3715020"/>
            <a:ext cx="1953802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>
            <a:off x="5048971" y="4993487"/>
            <a:ext cx="16450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en-US" sz="3200" dirty="0"/>
          </a:p>
        </p:txBody>
      </p:sp>
      <p:sp>
        <p:nvSpPr>
          <p:cNvPr id="46" name="Rectangle 45"/>
          <p:cNvSpPr/>
          <p:nvPr/>
        </p:nvSpPr>
        <p:spPr>
          <a:xfrm>
            <a:off x="6822368" y="5031921"/>
            <a:ext cx="26292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sz="2800" dirty="0"/>
          </a:p>
        </p:txBody>
      </p:sp>
      <p:cxnSp>
        <p:nvCxnSpPr>
          <p:cNvPr id="47" name="Straight Arrow Connector 46"/>
          <p:cNvCxnSpPr/>
          <p:nvPr/>
        </p:nvCxnSpPr>
        <p:spPr>
          <a:xfrm flipV="1">
            <a:off x="7856369" y="4444987"/>
            <a:ext cx="9532" cy="52322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V="1">
            <a:off x="5880272" y="4484299"/>
            <a:ext cx="9532" cy="52322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1645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22" grpId="0"/>
      <p:bldP spid="35" grpId="0"/>
      <p:bldP spid="36" grpId="0"/>
      <p:bldP spid="39" grpId="0"/>
      <p:bldP spid="40" grpId="0"/>
      <p:bldP spid="45" grpId="0"/>
      <p:bldP spid="4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5146188" y="403469"/>
            <a:ext cx="15103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01850" y="1124458"/>
                <a:ext cx="7149323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Ta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𝐷</m:t>
                    </m:r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</m:t>
                    </m:r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𝐴𝐵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m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);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𝐻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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𝐴𝐵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H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850" y="1124458"/>
                <a:ext cx="7149323" cy="1323439"/>
              </a:xfrm>
              <a:prstGeom prst="rect">
                <a:avLst/>
              </a:prstGeom>
              <a:blipFill>
                <a:blip r:embed="rId4"/>
                <a:stretch>
                  <a:fillRect l="-2217" t="-6422" b="-6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51455" y="654556"/>
            <a:ext cx="2909322" cy="3012165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77963" y="2787035"/>
          <a:ext cx="2960995" cy="521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6" imgW="977760" imgH="203040" progId="Equation.DSMT4">
                  <p:embed/>
                </p:oleObj>
              </mc:Choice>
              <mc:Fallback>
                <p:oleObj name="Equation" r:id="rId6" imgW="97776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7963" y="2787035"/>
                        <a:ext cx="2960995" cy="521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94827" y="3203353"/>
            <a:ext cx="32752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Cm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3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76511" y="3308043"/>
          <a:ext cx="1859451" cy="457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8" imgW="825480" imgH="203040" progId="Equation.DSMT4">
                  <p:embed/>
                </p:oleObj>
              </mc:Choice>
              <mc:Fallback>
                <p:oleObj name="Equation" r:id="rId8" imgW="8254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76511" y="3308043"/>
                        <a:ext cx="1859451" cy="457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94826" y="3810502"/>
            <a:ext cx="89587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HCD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609551">
            <a:off x="11116066" y="-2415248"/>
            <a:ext cx="3136324" cy="8030311"/>
            <a:chOff x="9055676" y="0"/>
            <a:chExt cx="3136324" cy="685800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176799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5146188" y="403469"/>
            <a:ext cx="15103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24379" y="5507123"/>
            <a:ext cx="31097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ứ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/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HCD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51455" y="654556"/>
            <a:ext cx="2909322" cy="3012165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609551">
            <a:off x="11116066" y="-2415248"/>
            <a:ext cx="3136324" cy="8030311"/>
            <a:chOff x="9055676" y="0"/>
            <a:chExt cx="3136324" cy="685800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6421405" y="5581644"/>
            <a:ext cx="47568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665185"/>
              </p:ext>
            </p:extLst>
          </p:nvPr>
        </p:nvGraphicFramePr>
        <p:xfrm>
          <a:off x="7301217" y="4544078"/>
          <a:ext cx="2649548" cy="438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5" imgW="1208471" imgH="199997" progId="Equation.DSMT4">
                  <p:embed/>
                </p:oleObj>
              </mc:Choice>
              <mc:Fallback>
                <p:oleObj name="Equation" r:id="rId5" imgW="1208471" imgH="199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01217" y="4544078"/>
                        <a:ext cx="2649548" cy="438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033464"/>
              </p:ext>
            </p:extLst>
          </p:nvPr>
        </p:nvGraphicFramePr>
        <p:xfrm>
          <a:off x="3671186" y="3057030"/>
          <a:ext cx="2595978" cy="423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7" imgW="1227533" imgH="199997" progId="Equation.DSMT4">
                  <p:embed/>
                </p:oleObj>
              </mc:Choice>
              <mc:Fallback>
                <p:oleObj name="Equation" r:id="rId7" imgW="1227533" imgH="199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71186" y="3057030"/>
                        <a:ext cx="2595978" cy="423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056766"/>
              </p:ext>
            </p:extLst>
          </p:nvPr>
        </p:nvGraphicFramePr>
        <p:xfrm>
          <a:off x="3490422" y="2156165"/>
          <a:ext cx="2763542" cy="488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9" imgW="1294071" imgH="228414" progId="Equation.DSMT4">
                  <p:embed/>
                </p:oleObj>
              </mc:Choice>
              <mc:Fallback>
                <p:oleObj name="Equation" r:id="rId9" imgW="1294071" imgH="2284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90422" y="2156165"/>
                        <a:ext cx="2763542" cy="488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733836"/>
              </p:ext>
            </p:extLst>
          </p:nvPr>
        </p:nvGraphicFramePr>
        <p:xfrm>
          <a:off x="3643568" y="1351490"/>
          <a:ext cx="2306354" cy="387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1" imgW="1189409" imgH="199997" progId="Equation.DSMT4">
                  <p:embed/>
                </p:oleObj>
              </mc:Choice>
              <mc:Fallback>
                <p:oleObj name="Equation" r:id="rId11" imgW="1189409" imgH="199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43568" y="1351490"/>
                        <a:ext cx="2306354" cy="387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471690" y="4582499"/>
            <a:ext cx="143416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C = BH </a:t>
            </a:r>
            <a:endParaRPr lang="en-US" sz="2400" dirty="0"/>
          </a:p>
        </p:txBody>
      </p:sp>
      <p:cxnSp>
        <p:nvCxnSpPr>
          <p:cNvPr id="20" name="Straight Arrow Connector 19"/>
          <p:cNvCxnSpPr/>
          <p:nvPr/>
        </p:nvCxnSpPr>
        <p:spPr>
          <a:xfrm flipH="1" flipV="1">
            <a:off x="4795057" y="1739475"/>
            <a:ext cx="1688" cy="532672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268390" y="3879407"/>
            <a:ext cx="6531454" cy="45321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2268390" y="3924728"/>
            <a:ext cx="0" cy="739739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2179239" y="5054814"/>
            <a:ext cx="9532" cy="52322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4795057" y="3389020"/>
            <a:ext cx="9532" cy="52322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4937925" y="2686210"/>
            <a:ext cx="9532" cy="52322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8799844" y="3902067"/>
            <a:ext cx="0" cy="739739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8799844" y="4982768"/>
            <a:ext cx="0" cy="739739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0716489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5146188" y="403469"/>
            <a:ext cx="15103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01850" y="1124458"/>
            <a:ext cx="714932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3200" dirty="0"/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HCD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uy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/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C = BH  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51455" y="654556"/>
            <a:ext cx="2909322" cy="3012165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609551">
            <a:off x="11116066" y="-2415248"/>
            <a:ext cx="3136324" cy="8030311"/>
            <a:chOff x="9055676" y="0"/>
            <a:chExt cx="3136324" cy="685800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657162" y="2288830"/>
            <a:ext cx="739862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D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ythagor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345314" y="2828524"/>
          <a:ext cx="2863038" cy="47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1208471" imgH="199997" progId="Equation.DSMT4">
                  <p:embed/>
                </p:oleObj>
              </mc:Choice>
              <mc:Fallback>
                <p:oleObj name="Equation" r:id="rId5" imgW="1208471" imgH="199997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5314" y="2828524"/>
                        <a:ext cx="2863038" cy="47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61490" y="3302562"/>
            <a:ext cx="45826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C = BH,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807997" y="3391902"/>
          <a:ext cx="2595978" cy="423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7" imgW="1227533" imgH="199997" progId="Equation.DSMT4">
                  <p:embed/>
                </p:oleObj>
              </mc:Choice>
              <mc:Fallback>
                <p:oleObj name="Equation" r:id="rId7" imgW="1227533" imgH="199997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7997" y="3391902"/>
                        <a:ext cx="2595978" cy="423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796745" y="3891498"/>
          <a:ext cx="2763542" cy="488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9" imgW="1294071" imgH="228414" progId="Equation.DSMT4">
                  <p:embed/>
                </p:oleObj>
              </mc:Choice>
              <mc:Fallback>
                <p:oleObj name="Equation" r:id="rId9" imgW="1294071" imgH="228414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96745" y="3891498"/>
                        <a:ext cx="2763542" cy="488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520831" y="4361375"/>
            <a:ext cx="16233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4743228" y="4466934"/>
          <a:ext cx="2306354" cy="387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1" imgW="1189409" imgH="199997" progId="Equation.DSMT4">
                  <p:embed/>
                </p:oleObj>
              </mc:Choice>
              <mc:Fallback>
                <p:oleObj name="Equation" r:id="rId11" imgW="1189409" imgH="199997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43228" y="4466934"/>
                        <a:ext cx="2306354" cy="387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54137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23" grpId="0"/>
      <p:bldP spid="2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5146188" y="403469"/>
            <a:ext cx="15103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01850" y="1124458"/>
            <a:ext cx="7149323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3200" dirty="0"/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HCD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M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éo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B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ũ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éo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HD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H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, M, D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609551">
            <a:off x="11116066" y="-2415248"/>
            <a:ext cx="3136324" cy="8030311"/>
            <a:chOff x="9055676" y="0"/>
            <a:chExt cx="3136324" cy="685800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401850" y="3390472"/>
            <a:ext cx="792137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HD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D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HD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4804" y="5239820"/>
            <a:ext cx="17979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573993"/>
              </p:ext>
            </p:extLst>
          </p:nvPr>
        </p:nvGraphicFramePr>
        <p:xfrm>
          <a:off x="2256439" y="5233682"/>
          <a:ext cx="1339333" cy="713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732636" imgH="390282" progId="Equation.DSMT4">
                  <p:embed/>
                </p:oleObj>
              </mc:Choice>
              <mc:Fallback>
                <p:oleObj name="Equation" r:id="rId4" imgW="732636" imgH="3902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56439" y="5233682"/>
                        <a:ext cx="1339333" cy="713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14641" y="1947967"/>
            <a:ext cx="2909322" cy="301216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3945492" y="5164043"/>
            <a:ext cx="17865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659056"/>
              </p:ext>
            </p:extLst>
          </p:nvPr>
        </p:nvGraphicFramePr>
        <p:xfrm>
          <a:off x="5016006" y="5259718"/>
          <a:ext cx="1905748" cy="43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7" imgW="799533" imgH="180932" progId="Equation.DSMT4">
                  <p:embed/>
                </p:oleObj>
              </mc:Choice>
              <mc:Fallback>
                <p:oleObj name="Equation" r:id="rId7" imgW="799533" imgH="1809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16006" y="5259718"/>
                        <a:ext cx="1905748" cy="43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23200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/>
      <p:bldP spid="6" grpId="0"/>
      <p:bldP spid="7" grpId="0"/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609551">
            <a:off x="11116066" y="-2415248"/>
            <a:ext cx="3136324" cy="8030311"/>
            <a:chOff x="9055676" y="0"/>
            <a:chExt cx="3136324" cy="685800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14641" y="1947967"/>
            <a:ext cx="2909322" cy="301216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364935" y="1239576"/>
            <a:ext cx="42915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3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H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, M, D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424609" y="2869983"/>
            <a:ext cx="400355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é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HD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5378203" y="2869982"/>
            <a:ext cx="309053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M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é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BC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517028" y="4772429"/>
            <a:ext cx="327413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ứ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/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HCD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6246593" y="4772429"/>
            <a:ext cx="16689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1678082" y="2324584"/>
            <a:ext cx="5206684" cy="19451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1703311" y="2277347"/>
            <a:ext cx="0" cy="739739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6884766" y="2277347"/>
            <a:ext cx="0" cy="739739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1677450" y="3824089"/>
            <a:ext cx="0" cy="739739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6800860" y="3824088"/>
            <a:ext cx="0" cy="739739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 flipV="1">
            <a:off x="4170676" y="1649627"/>
            <a:ext cx="12416" cy="58733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146039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8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609551">
            <a:off x="11116066" y="-2415248"/>
            <a:ext cx="3136324" cy="8030311"/>
            <a:chOff x="9055676" y="0"/>
            <a:chExt cx="3136324" cy="685800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273552"/>
              </p:ext>
            </p:extLst>
          </p:nvPr>
        </p:nvGraphicFramePr>
        <p:xfrm>
          <a:off x="3945492" y="1699346"/>
          <a:ext cx="1592279" cy="847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732636" imgH="390282" progId="Equation.DSMT4">
                  <p:embed/>
                </p:oleObj>
              </mc:Choice>
              <mc:Fallback>
                <p:oleObj name="Equation" r:id="rId4" imgW="732636" imgH="390282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5492" y="1699346"/>
                        <a:ext cx="1592279" cy="847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14641" y="1947967"/>
            <a:ext cx="2909322" cy="3012165"/>
          </a:xfrm>
          <a:prstGeom prst="rect">
            <a:avLst/>
          </a:prstGeom>
        </p:spPr>
      </p:pic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998193"/>
              </p:ext>
            </p:extLst>
          </p:nvPr>
        </p:nvGraphicFramePr>
        <p:xfrm>
          <a:off x="3885888" y="619904"/>
          <a:ext cx="1905748" cy="43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7" imgW="799533" imgH="180932" progId="Equation.DSMT4">
                  <p:embed/>
                </p:oleObj>
              </mc:Choice>
              <mc:Fallback>
                <p:oleObj name="Equation" r:id="rId7" imgW="799533" imgH="180932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5888" y="619904"/>
                        <a:ext cx="1905748" cy="43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817164" y="2998936"/>
            <a:ext cx="64972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H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429377" y="5051691"/>
            <a:ext cx="36824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D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5998975" y="5016282"/>
            <a:ext cx="36022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endParaRPr lang="en-US" sz="2800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7565435" y="4371496"/>
            <a:ext cx="0" cy="739739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358751" y="4383860"/>
            <a:ext cx="5206684" cy="19451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2358752" y="4371496"/>
            <a:ext cx="0" cy="739739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4741631" y="3522156"/>
            <a:ext cx="0" cy="739739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4741631" y="2335738"/>
            <a:ext cx="0" cy="739739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4741631" y="1050966"/>
            <a:ext cx="0" cy="739739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14448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609551">
            <a:off x="11116066" y="-2415248"/>
            <a:ext cx="3136324" cy="8030311"/>
            <a:chOff x="9055676" y="0"/>
            <a:chExt cx="3136324" cy="685800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Rectangle 1"/>
          <p:cNvSpPr/>
          <p:nvPr/>
        </p:nvSpPr>
        <p:spPr>
          <a:xfrm>
            <a:off x="247077" y="338283"/>
            <a:ext cx="11177786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4) Cho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7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: </a:t>
            </a:r>
          </a:p>
          <a:p>
            <a:pPr marL="742950" indent="-742950">
              <a:buAutoNum type="alphaLcParenR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, H, K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742950" indent="-742950">
              <a:buAutoNum type="alphaLcParenR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 = AN.</a:t>
            </a:r>
          </a:p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</a:p>
          <a:p>
            <a:pPr marL="742950" indent="-742950">
              <a:buAutoNum type="alphaLcParenR"/>
            </a:pP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845031"/>
              </p:ext>
            </p:extLst>
          </p:nvPr>
        </p:nvGraphicFramePr>
        <p:xfrm>
          <a:off x="943511" y="4678156"/>
          <a:ext cx="1974350" cy="844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913547" imgH="390282" progId="Equation.DSMT4">
                  <p:embed/>
                </p:oleObj>
              </mc:Choice>
              <mc:Fallback>
                <p:oleObj name="Equation" r:id="rId4" imgW="913547" imgH="3902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3511" y="4678156"/>
                        <a:ext cx="1974350" cy="844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17576" y="3256879"/>
            <a:ext cx="3338192" cy="3221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23519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609551">
            <a:off x="11116066" y="-2415248"/>
            <a:ext cx="3136324" cy="8030311"/>
            <a:chOff x="9055676" y="0"/>
            <a:chExt cx="3136324" cy="685800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Rectangle 1"/>
          <p:cNvSpPr/>
          <p:nvPr/>
        </p:nvSpPr>
        <p:spPr>
          <a:xfrm>
            <a:off x="380866" y="1954108"/>
            <a:ext cx="111777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, H, K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3600" dirty="0"/>
          </a:p>
        </p:txBody>
      </p:sp>
      <p:sp>
        <p:nvSpPr>
          <p:cNvPr id="11" name="Rectangle 10"/>
          <p:cNvSpPr/>
          <p:nvPr/>
        </p:nvSpPr>
        <p:spPr>
          <a:xfrm>
            <a:off x="5022898" y="908090"/>
            <a:ext cx="15103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3424" y="3349346"/>
            <a:ext cx="3338192" cy="3221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09417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609551">
            <a:off x="11116066" y="-2415248"/>
            <a:ext cx="3136324" cy="8030311"/>
            <a:chOff x="9055676" y="0"/>
            <a:chExt cx="3136324" cy="685800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Rectangle 1"/>
          <p:cNvSpPr/>
          <p:nvPr/>
        </p:nvSpPr>
        <p:spPr>
          <a:xfrm>
            <a:off x="379018" y="3575821"/>
            <a:ext cx="358379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, AH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lang="en-US" sz="3200" u="sng" dirty="0"/>
          </a:p>
        </p:txBody>
      </p:sp>
      <p:sp>
        <p:nvSpPr>
          <p:cNvPr id="19" name="Rectangle 18"/>
          <p:cNvSpPr/>
          <p:nvPr/>
        </p:nvSpPr>
        <p:spPr>
          <a:xfrm>
            <a:off x="5467903" y="3293769"/>
            <a:ext cx="343420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, AH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lang="en-US" sz="3200" dirty="0"/>
          </a:p>
        </p:txBody>
      </p:sp>
      <p:sp>
        <p:nvSpPr>
          <p:cNvPr id="20" name="TextBox 19"/>
          <p:cNvSpPr txBox="1"/>
          <p:nvPr/>
        </p:nvSpPr>
        <p:spPr>
          <a:xfrm>
            <a:off x="0" y="5818715"/>
            <a:ext cx="45867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/c 2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505035" y="362272"/>
            <a:ext cx="19691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 = AN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20370" y="778112"/>
            <a:ext cx="3338192" cy="322100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094459" y="2311457"/>
            <a:ext cx="16882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 = AH 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6361519" y="2242022"/>
            <a:ext cx="16273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= AH </a:t>
            </a:r>
            <a:endParaRPr lang="en-US" sz="2800" dirty="0"/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7145253" y="1600317"/>
            <a:ext cx="0" cy="739739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1938569" y="1670267"/>
            <a:ext cx="5206684" cy="19451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1938570" y="1657903"/>
            <a:ext cx="0" cy="739739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4355498" y="808563"/>
            <a:ext cx="0" cy="739739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1938568" y="2822828"/>
            <a:ext cx="0" cy="739739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7130021" y="2636295"/>
            <a:ext cx="0" cy="739739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1943884" y="4921015"/>
            <a:ext cx="0" cy="739739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7269145" y="4718025"/>
            <a:ext cx="0" cy="739739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682466" y="5660754"/>
            <a:ext cx="45867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/c 2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3760649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9" grpId="0"/>
      <p:bldP spid="20" grpId="0"/>
      <p:bldP spid="21" grpId="0"/>
      <p:bldP spid="9" grpId="0"/>
      <p:bldP spid="10" grpId="0"/>
      <p:bldP spid="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F661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923394" y="685800"/>
            <a:ext cx="10401649" cy="5486400"/>
            <a:chOff x="0" y="0"/>
            <a:chExt cx="4051786" cy="213713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051786" cy="2137134"/>
            </a:xfrm>
            <a:custGeom>
              <a:avLst/>
              <a:gdLst/>
              <a:ahLst/>
              <a:cxnLst/>
              <a:rect l="l" t="t" r="r" b="b"/>
              <a:pathLst>
                <a:path w="4051786" h="2137134">
                  <a:moveTo>
                    <a:pt x="24810" y="0"/>
                  </a:moveTo>
                  <a:lnTo>
                    <a:pt x="4026976" y="0"/>
                  </a:lnTo>
                  <a:cubicBezTo>
                    <a:pt x="4033556" y="0"/>
                    <a:pt x="4039866" y="2614"/>
                    <a:pt x="4044519" y="7267"/>
                  </a:cubicBezTo>
                  <a:cubicBezTo>
                    <a:pt x="4049172" y="11919"/>
                    <a:pt x="4051786" y="18230"/>
                    <a:pt x="4051786" y="24810"/>
                  </a:cubicBezTo>
                  <a:lnTo>
                    <a:pt x="4051786" y="2112324"/>
                  </a:lnTo>
                  <a:cubicBezTo>
                    <a:pt x="4051786" y="2126026"/>
                    <a:pt x="4040678" y="2137134"/>
                    <a:pt x="4026976" y="2137134"/>
                  </a:cubicBezTo>
                  <a:lnTo>
                    <a:pt x="24810" y="2137134"/>
                  </a:lnTo>
                  <a:cubicBezTo>
                    <a:pt x="11108" y="2137134"/>
                    <a:pt x="0" y="2126026"/>
                    <a:pt x="0" y="2112324"/>
                  </a:cubicBezTo>
                  <a:lnTo>
                    <a:pt x="0" y="24810"/>
                  </a:lnTo>
                  <a:cubicBezTo>
                    <a:pt x="0" y="11108"/>
                    <a:pt x="11108" y="0"/>
                    <a:pt x="24810" y="0"/>
                  </a:cubicBezTo>
                  <a:close/>
                </a:path>
              </a:pathLst>
            </a:custGeom>
            <a:solidFill>
              <a:srgbClr val="FFFFFF"/>
            </a:solidFill>
            <a:ln w="28575" cap="rnd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9525"/>
              <a:ext cx="4051786" cy="2146659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600"/>
                </a:lnSpc>
              </a:pPr>
              <a:endParaRPr sz="1200"/>
            </a:p>
          </p:txBody>
        </p:sp>
      </p:grpSp>
      <p:sp>
        <p:nvSpPr>
          <p:cNvPr id="5" name="Freeform 5"/>
          <p:cNvSpPr/>
          <p:nvPr/>
        </p:nvSpPr>
        <p:spPr>
          <a:xfrm rot="10056782">
            <a:off x="7159546" y="4540463"/>
            <a:ext cx="906781" cy="1084195"/>
          </a:xfrm>
          <a:custGeom>
            <a:avLst/>
            <a:gdLst/>
            <a:ahLst/>
            <a:cxnLst/>
            <a:rect l="l" t="t" r="r" b="b"/>
            <a:pathLst>
              <a:path w="1360172" h="1626293">
                <a:moveTo>
                  <a:pt x="0" y="0"/>
                </a:moveTo>
                <a:lnTo>
                  <a:pt x="1360173" y="0"/>
                </a:lnTo>
                <a:lnTo>
                  <a:pt x="1360173" y="1626293"/>
                </a:lnTo>
                <a:lnTo>
                  <a:pt x="0" y="1626293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6" name="Freeform 6"/>
          <p:cNvSpPr/>
          <p:nvPr/>
        </p:nvSpPr>
        <p:spPr>
          <a:xfrm rot="500324">
            <a:off x="9447329" y="851133"/>
            <a:ext cx="1033252" cy="1125324"/>
          </a:xfrm>
          <a:custGeom>
            <a:avLst/>
            <a:gdLst/>
            <a:ahLst/>
            <a:cxnLst/>
            <a:rect l="l" t="t" r="r" b="b"/>
            <a:pathLst>
              <a:path w="1549878" h="1687986">
                <a:moveTo>
                  <a:pt x="0" y="0"/>
                </a:moveTo>
                <a:lnTo>
                  <a:pt x="1549878" y="0"/>
                </a:lnTo>
                <a:lnTo>
                  <a:pt x="1549878" y="1687986"/>
                </a:lnTo>
                <a:lnTo>
                  <a:pt x="0" y="168798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7" name="TextBox 7"/>
          <p:cNvSpPr txBox="1"/>
          <p:nvPr/>
        </p:nvSpPr>
        <p:spPr>
          <a:xfrm>
            <a:off x="4086887" y="1546739"/>
            <a:ext cx="4539827" cy="160300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2483"/>
              </a:lnSpc>
            </a:pPr>
            <a:r>
              <a:rPr lang="en-US" sz="8916" dirty="0" err="1">
                <a:solidFill>
                  <a:srgbClr val="000000"/>
                </a:solidFill>
                <a:latin typeface="Cormorant Garamond Bold"/>
              </a:rPr>
              <a:t>Trò</a:t>
            </a:r>
            <a:r>
              <a:rPr lang="en-US" sz="8916" dirty="0">
                <a:solidFill>
                  <a:srgbClr val="000000"/>
                </a:solidFill>
                <a:latin typeface="Cormorant Garamond Bold"/>
              </a:rPr>
              <a:t> </a:t>
            </a:r>
            <a:r>
              <a:rPr lang="en-US" sz="8916" dirty="0" err="1">
                <a:solidFill>
                  <a:srgbClr val="000000"/>
                </a:solidFill>
                <a:latin typeface="Cormorant Garamond Bold"/>
              </a:rPr>
              <a:t>chơi</a:t>
            </a:r>
            <a:endParaRPr lang="en-US" sz="8916" dirty="0">
              <a:solidFill>
                <a:srgbClr val="000000"/>
              </a:solidFill>
              <a:latin typeface="Cormorant Garamond Bold"/>
            </a:endParaRPr>
          </a:p>
        </p:txBody>
      </p:sp>
      <p:sp>
        <p:nvSpPr>
          <p:cNvPr id="8" name="Freeform 8"/>
          <p:cNvSpPr/>
          <p:nvPr/>
        </p:nvSpPr>
        <p:spPr>
          <a:xfrm rot="2492624">
            <a:off x="3333311" y="1486148"/>
            <a:ext cx="763827" cy="1096879"/>
          </a:xfrm>
          <a:custGeom>
            <a:avLst/>
            <a:gdLst/>
            <a:ahLst/>
            <a:cxnLst/>
            <a:rect l="l" t="t" r="r" b="b"/>
            <a:pathLst>
              <a:path w="1145740" h="1645319">
                <a:moveTo>
                  <a:pt x="0" y="0"/>
                </a:moveTo>
                <a:lnTo>
                  <a:pt x="1145740" y="0"/>
                </a:lnTo>
                <a:lnTo>
                  <a:pt x="1145740" y="1645319"/>
                </a:lnTo>
                <a:lnTo>
                  <a:pt x="0" y="1645319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 rot="426048">
            <a:off x="10530907" y="3071244"/>
            <a:ext cx="285875" cy="988873"/>
          </a:xfrm>
          <a:custGeom>
            <a:avLst/>
            <a:gdLst/>
            <a:ahLst/>
            <a:cxnLst/>
            <a:rect l="l" t="t" r="r" b="b"/>
            <a:pathLst>
              <a:path w="428812" h="1483310">
                <a:moveTo>
                  <a:pt x="0" y="0"/>
                </a:moveTo>
                <a:lnTo>
                  <a:pt x="428811" y="0"/>
                </a:lnTo>
                <a:lnTo>
                  <a:pt x="428811" y="1483311"/>
                </a:lnTo>
                <a:lnTo>
                  <a:pt x="0" y="1483311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/>
          <p:nvPr/>
        </p:nvSpPr>
        <p:spPr>
          <a:xfrm rot="8100000">
            <a:off x="8571640" y="1626160"/>
            <a:ext cx="888732" cy="1303473"/>
          </a:xfrm>
          <a:custGeom>
            <a:avLst/>
            <a:gdLst/>
            <a:ahLst/>
            <a:cxnLst/>
            <a:rect l="l" t="t" r="r" b="b"/>
            <a:pathLst>
              <a:path w="1333098" h="1955210">
                <a:moveTo>
                  <a:pt x="0" y="0"/>
                </a:moveTo>
                <a:lnTo>
                  <a:pt x="1333098" y="0"/>
                </a:lnTo>
                <a:lnTo>
                  <a:pt x="1333098" y="1955210"/>
                </a:lnTo>
                <a:lnTo>
                  <a:pt x="0" y="1955210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>
          <a:xfrm rot="-7203126" flipH="1">
            <a:off x="1404734" y="951605"/>
            <a:ext cx="568077" cy="1439825"/>
          </a:xfrm>
          <a:custGeom>
            <a:avLst/>
            <a:gdLst/>
            <a:ahLst/>
            <a:cxnLst/>
            <a:rect l="l" t="t" r="r" b="b"/>
            <a:pathLst>
              <a:path w="852115" h="2159738">
                <a:moveTo>
                  <a:pt x="852115" y="0"/>
                </a:moveTo>
                <a:lnTo>
                  <a:pt x="0" y="0"/>
                </a:lnTo>
                <a:lnTo>
                  <a:pt x="0" y="2159738"/>
                </a:lnTo>
                <a:lnTo>
                  <a:pt x="852115" y="2159738"/>
                </a:lnTo>
                <a:lnTo>
                  <a:pt x="852115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xmlns="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12" name="Group 12"/>
          <p:cNvGrpSpPr/>
          <p:nvPr/>
        </p:nvGrpSpPr>
        <p:grpSpPr>
          <a:xfrm>
            <a:off x="2425491" y="3094442"/>
            <a:ext cx="640171" cy="652915"/>
            <a:chOff x="0" y="0"/>
            <a:chExt cx="1280341" cy="1305831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1280341" cy="1305831"/>
              <a:chOff x="0" y="0"/>
              <a:chExt cx="1838434" cy="1875035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92710" y="293370"/>
                <a:ext cx="1733024" cy="1568965"/>
              </a:xfrm>
              <a:custGeom>
                <a:avLst/>
                <a:gdLst/>
                <a:ahLst/>
                <a:cxnLst/>
                <a:rect l="l" t="t" r="r" b="b"/>
                <a:pathLst>
                  <a:path w="1733024" h="1568965">
                    <a:moveTo>
                      <a:pt x="0" y="1514355"/>
                    </a:moveTo>
                    <a:lnTo>
                      <a:pt x="0" y="1568965"/>
                    </a:lnTo>
                    <a:lnTo>
                      <a:pt x="1733024" y="1568965"/>
                    </a:lnTo>
                    <a:lnTo>
                      <a:pt x="1733024" y="54610"/>
                    </a:lnTo>
                    <a:lnTo>
                      <a:pt x="1678414" y="0"/>
                    </a:lnTo>
                    <a:lnTo>
                      <a:pt x="1678414" y="1514355"/>
                    </a:lnTo>
                    <a:close/>
                  </a:path>
                </a:pathLst>
              </a:custGeom>
              <a:solidFill>
                <a:srgbClr val="B18DFF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/>
              <p:nvPr/>
            </p:nvSpPr>
            <p:spPr>
              <a:xfrm>
                <a:off x="6350" y="11430"/>
                <a:ext cx="1758424" cy="1783595"/>
              </a:xfrm>
              <a:custGeom>
                <a:avLst/>
                <a:gdLst/>
                <a:ahLst/>
                <a:cxnLst/>
                <a:rect l="l" t="t" r="r" b="b"/>
                <a:pathLst>
                  <a:path w="1758424" h="1783595">
                    <a:moveTo>
                      <a:pt x="1487914" y="0"/>
                    </a:moveTo>
                    <a:lnTo>
                      <a:pt x="0" y="1270"/>
                    </a:lnTo>
                    <a:lnTo>
                      <a:pt x="0" y="1783595"/>
                    </a:lnTo>
                    <a:lnTo>
                      <a:pt x="1757154" y="1783595"/>
                    </a:lnTo>
                    <a:lnTo>
                      <a:pt x="1758424" y="266700"/>
                    </a:lnTo>
                    <a:close/>
                  </a:path>
                </a:pathLst>
              </a:custGeom>
              <a:solidFill>
                <a:srgbClr val="D4C3FF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16"/>
              <p:cNvSpPr/>
              <p:nvPr/>
            </p:nvSpPr>
            <p:spPr>
              <a:xfrm>
                <a:off x="0" y="0"/>
                <a:ext cx="1838434" cy="1875035"/>
              </a:xfrm>
              <a:custGeom>
                <a:avLst/>
                <a:gdLst/>
                <a:ahLst/>
                <a:cxnLst/>
                <a:rect l="l" t="t" r="r" b="b"/>
                <a:pathLst>
                  <a:path w="1838434" h="1875035">
                    <a:moveTo>
                      <a:pt x="1771124" y="275590"/>
                    </a:moveTo>
                    <a:lnTo>
                      <a:pt x="1769854" y="274320"/>
                    </a:lnTo>
                    <a:lnTo>
                      <a:pt x="1633964" y="138430"/>
                    </a:lnTo>
                    <a:lnTo>
                      <a:pt x="1566654" y="71120"/>
                    </a:lnTo>
                    <a:lnTo>
                      <a:pt x="1495534" y="0"/>
                    </a:lnTo>
                    <a:lnTo>
                      <a:pt x="0" y="0"/>
                    </a:lnTo>
                    <a:lnTo>
                      <a:pt x="0" y="1807725"/>
                    </a:lnTo>
                    <a:lnTo>
                      <a:pt x="80010" y="1807725"/>
                    </a:lnTo>
                    <a:lnTo>
                      <a:pt x="80010" y="1875035"/>
                    </a:lnTo>
                    <a:lnTo>
                      <a:pt x="1838434" y="1875035"/>
                    </a:lnTo>
                    <a:lnTo>
                      <a:pt x="1838434" y="342900"/>
                    </a:lnTo>
                    <a:lnTo>
                      <a:pt x="1771124" y="275590"/>
                    </a:lnTo>
                    <a:close/>
                    <a:moveTo>
                      <a:pt x="1499344" y="21590"/>
                    </a:moveTo>
                    <a:lnTo>
                      <a:pt x="1625074" y="146050"/>
                    </a:lnTo>
                    <a:lnTo>
                      <a:pt x="1749534" y="270510"/>
                    </a:lnTo>
                    <a:lnTo>
                      <a:pt x="1499344" y="270510"/>
                    </a:lnTo>
                    <a:lnTo>
                      <a:pt x="1499344" y="21590"/>
                    </a:lnTo>
                    <a:close/>
                    <a:moveTo>
                      <a:pt x="12700" y="1795025"/>
                    </a:moveTo>
                    <a:lnTo>
                      <a:pt x="12700" y="12700"/>
                    </a:lnTo>
                    <a:lnTo>
                      <a:pt x="1486644" y="12700"/>
                    </a:lnTo>
                    <a:lnTo>
                      <a:pt x="1486644" y="278130"/>
                    </a:lnTo>
                    <a:cubicBezTo>
                      <a:pt x="1486644" y="281940"/>
                      <a:pt x="1489184" y="284480"/>
                      <a:pt x="1492994" y="284480"/>
                    </a:cubicBezTo>
                    <a:lnTo>
                      <a:pt x="1758424" y="284480"/>
                    </a:lnTo>
                    <a:lnTo>
                      <a:pt x="1758424" y="1795025"/>
                    </a:lnTo>
                    <a:lnTo>
                      <a:pt x="12700" y="1795025"/>
                    </a:lnTo>
                    <a:close/>
                    <a:moveTo>
                      <a:pt x="1825734" y="1862335"/>
                    </a:moveTo>
                    <a:lnTo>
                      <a:pt x="92710" y="1862335"/>
                    </a:lnTo>
                    <a:lnTo>
                      <a:pt x="92710" y="1807725"/>
                    </a:lnTo>
                    <a:lnTo>
                      <a:pt x="1771124" y="1807725"/>
                    </a:lnTo>
                    <a:lnTo>
                      <a:pt x="1771124" y="293370"/>
                    </a:lnTo>
                    <a:lnTo>
                      <a:pt x="1825734" y="347980"/>
                    </a:lnTo>
                    <a:lnTo>
                      <a:pt x="1825734" y="1862335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" name="TextBox 17"/>
            <p:cNvSpPr txBox="1"/>
            <p:nvPr/>
          </p:nvSpPr>
          <p:spPr>
            <a:xfrm>
              <a:off x="126552" y="414552"/>
              <a:ext cx="999453" cy="51296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988"/>
                </a:lnSpc>
              </a:pPr>
              <a:r>
                <a:rPr lang="en-US" sz="867">
                  <a:solidFill>
                    <a:srgbClr val="000000"/>
                  </a:solidFill>
                  <a:latin typeface="Cabin"/>
                </a:rPr>
                <a:t>Ý tưởng tuyệt vời!</a:t>
              </a:r>
            </a:p>
          </p:txBody>
        </p:sp>
      </p:grpSp>
      <p:grpSp>
        <p:nvGrpSpPr>
          <p:cNvPr id="18" name="Group 18"/>
          <p:cNvGrpSpPr/>
          <p:nvPr/>
        </p:nvGrpSpPr>
        <p:grpSpPr>
          <a:xfrm>
            <a:off x="1522553" y="3930039"/>
            <a:ext cx="640171" cy="652915"/>
            <a:chOff x="0" y="0"/>
            <a:chExt cx="1280341" cy="1305831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1280341" cy="1305831"/>
              <a:chOff x="0" y="0"/>
              <a:chExt cx="1838434" cy="1875035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92710" y="293370"/>
                <a:ext cx="1733024" cy="1568965"/>
              </a:xfrm>
              <a:custGeom>
                <a:avLst/>
                <a:gdLst/>
                <a:ahLst/>
                <a:cxnLst/>
                <a:rect l="l" t="t" r="r" b="b"/>
                <a:pathLst>
                  <a:path w="1733024" h="1568965">
                    <a:moveTo>
                      <a:pt x="0" y="1514355"/>
                    </a:moveTo>
                    <a:lnTo>
                      <a:pt x="0" y="1568965"/>
                    </a:lnTo>
                    <a:lnTo>
                      <a:pt x="1733024" y="1568965"/>
                    </a:lnTo>
                    <a:lnTo>
                      <a:pt x="1733024" y="54610"/>
                    </a:lnTo>
                    <a:lnTo>
                      <a:pt x="1678414" y="0"/>
                    </a:lnTo>
                    <a:lnTo>
                      <a:pt x="1678414" y="1514355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Freeform 21"/>
              <p:cNvSpPr/>
              <p:nvPr/>
            </p:nvSpPr>
            <p:spPr>
              <a:xfrm>
                <a:off x="6350" y="11430"/>
                <a:ext cx="1758424" cy="1783595"/>
              </a:xfrm>
              <a:custGeom>
                <a:avLst/>
                <a:gdLst/>
                <a:ahLst/>
                <a:cxnLst/>
                <a:rect l="l" t="t" r="r" b="b"/>
                <a:pathLst>
                  <a:path w="1758424" h="1783595">
                    <a:moveTo>
                      <a:pt x="1487914" y="0"/>
                    </a:moveTo>
                    <a:lnTo>
                      <a:pt x="0" y="1270"/>
                    </a:lnTo>
                    <a:lnTo>
                      <a:pt x="0" y="1783595"/>
                    </a:lnTo>
                    <a:lnTo>
                      <a:pt x="1757154" y="1783595"/>
                    </a:lnTo>
                    <a:lnTo>
                      <a:pt x="1758424" y="266700"/>
                    </a:lnTo>
                    <a:close/>
                  </a:path>
                </a:pathLst>
              </a:custGeom>
              <a:solidFill>
                <a:srgbClr val="CBE9A2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22"/>
              <p:cNvSpPr/>
              <p:nvPr/>
            </p:nvSpPr>
            <p:spPr>
              <a:xfrm>
                <a:off x="0" y="0"/>
                <a:ext cx="1838434" cy="1875035"/>
              </a:xfrm>
              <a:custGeom>
                <a:avLst/>
                <a:gdLst/>
                <a:ahLst/>
                <a:cxnLst/>
                <a:rect l="l" t="t" r="r" b="b"/>
                <a:pathLst>
                  <a:path w="1838434" h="1875035">
                    <a:moveTo>
                      <a:pt x="1771124" y="275590"/>
                    </a:moveTo>
                    <a:lnTo>
                      <a:pt x="1769854" y="274320"/>
                    </a:lnTo>
                    <a:lnTo>
                      <a:pt x="1633964" y="138430"/>
                    </a:lnTo>
                    <a:lnTo>
                      <a:pt x="1566654" y="71120"/>
                    </a:lnTo>
                    <a:lnTo>
                      <a:pt x="1495534" y="0"/>
                    </a:lnTo>
                    <a:lnTo>
                      <a:pt x="0" y="0"/>
                    </a:lnTo>
                    <a:lnTo>
                      <a:pt x="0" y="1807725"/>
                    </a:lnTo>
                    <a:lnTo>
                      <a:pt x="80010" y="1807725"/>
                    </a:lnTo>
                    <a:lnTo>
                      <a:pt x="80010" y="1875035"/>
                    </a:lnTo>
                    <a:lnTo>
                      <a:pt x="1838434" y="1875035"/>
                    </a:lnTo>
                    <a:lnTo>
                      <a:pt x="1838434" y="342900"/>
                    </a:lnTo>
                    <a:lnTo>
                      <a:pt x="1771124" y="275590"/>
                    </a:lnTo>
                    <a:close/>
                    <a:moveTo>
                      <a:pt x="1499344" y="21590"/>
                    </a:moveTo>
                    <a:lnTo>
                      <a:pt x="1625074" y="146050"/>
                    </a:lnTo>
                    <a:lnTo>
                      <a:pt x="1749534" y="270510"/>
                    </a:lnTo>
                    <a:lnTo>
                      <a:pt x="1499344" y="270510"/>
                    </a:lnTo>
                    <a:lnTo>
                      <a:pt x="1499344" y="21590"/>
                    </a:lnTo>
                    <a:close/>
                    <a:moveTo>
                      <a:pt x="12700" y="1795025"/>
                    </a:moveTo>
                    <a:lnTo>
                      <a:pt x="12700" y="12700"/>
                    </a:lnTo>
                    <a:lnTo>
                      <a:pt x="1486644" y="12700"/>
                    </a:lnTo>
                    <a:lnTo>
                      <a:pt x="1486644" y="278130"/>
                    </a:lnTo>
                    <a:cubicBezTo>
                      <a:pt x="1486644" y="281940"/>
                      <a:pt x="1489184" y="284480"/>
                      <a:pt x="1492994" y="284480"/>
                    </a:cubicBezTo>
                    <a:lnTo>
                      <a:pt x="1758424" y="284480"/>
                    </a:lnTo>
                    <a:lnTo>
                      <a:pt x="1758424" y="1795025"/>
                    </a:lnTo>
                    <a:lnTo>
                      <a:pt x="12700" y="1795025"/>
                    </a:lnTo>
                    <a:close/>
                    <a:moveTo>
                      <a:pt x="1825734" y="1862335"/>
                    </a:moveTo>
                    <a:lnTo>
                      <a:pt x="92710" y="1862335"/>
                    </a:lnTo>
                    <a:lnTo>
                      <a:pt x="92710" y="1807725"/>
                    </a:lnTo>
                    <a:lnTo>
                      <a:pt x="1771124" y="1807725"/>
                    </a:lnTo>
                    <a:lnTo>
                      <a:pt x="1771124" y="293370"/>
                    </a:lnTo>
                    <a:lnTo>
                      <a:pt x="1825734" y="347980"/>
                    </a:lnTo>
                    <a:lnTo>
                      <a:pt x="1825734" y="1862335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" name="TextBox 23"/>
            <p:cNvSpPr txBox="1"/>
            <p:nvPr/>
          </p:nvSpPr>
          <p:spPr>
            <a:xfrm>
              <a:off x="126552" y="297224"/>
              <a:ext cx="936813" cy="71814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444"/>
                </a:lnSpc>
              </a:pPr>
              <a:r>
                <a:rPr lang="en-US" sz="1267">
                  <a:solidFill>
                    <a:srgbClr val="000000"/>
                  </a:solidFill>
                  <a:latin typeface="Cabin"/>
                </a:rPr>
                <a:t>Trên đó!</a:t>
              </a:r>
            </a:p>
          </p:txBody>
        </p:sp>
      </p:grpSp>
      <p:sp>
        <p:nvSpPr>
          <p:cNvPr id="24" name="AutoShape 24"/>
          <p:cNvSpPr/>
          <p:nvPr/>
        </p:nvSpPr>
        <p:spPr>
          <a:xfrm>
            <a:off x="2067193" y="3992402"/>
            <a:ext cx="773912" cy="19050"/>
          </a:xfrm>
          <a:prstGeom prst="line">
            <a:avLst/>
          </a:prstGeom>
          <a:ln w="28575" cap="rnd">
            <a:solidFill>
              <a:srgbClr val="000000"/>
            </a:solidFill>
            <a:prstDash val="sysDot"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grpSp>
        <p:nvGrpSpPr>
          <p:cNvPr id="25" name="Group 25"/>
          <p:cNvGrpSpPr/>
          <p:nvPr/>
        </p:nvGrpSpPr>
        <p:grpSpPr>
          <a:xfrm>
            <a:off x="10236635" y="2045433"/>
            <a:ext cx="640171" cy="652915"/>
            <a:chOff x="0" y="0"/>
            <a:chExt cx="1280341" cy="1305831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1280341" cy="1305831"/>
              <a:chOff x="0" y="0"/>
              <a:chExt cx="1838434" cy="1875035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92710" y="293370"/>
                <a:ext cx="1733024" cy="1568965"/>
              </a:xfrm>
              <a:custGeom>
                <a:avLst/>
                <a:gdLst/>
                <a:ahLst/>
                <a:cxnLst/>
                <a:rect l="l" t="t" r="r" b="b"/>
                <a:pathLst>
                  <a:path w="1733024" h="1568965">
                    <a:moveTo>
                      <a:pt x="0" y="1514355"/>
                    </a:moveTo>
                    <a:lnTo>
                      <a:pt x="0" y="1568965"/>
                    </a:lnTo>
                    <a:lnTo>
                      <a:pt x="1733024" y="1568965"/>
                    </a:lnTo>
                    <a:lnTo>
                      <a:pt x="1733024" y="54610"/>
                    </a:lnTo>
                    <a:lnTo>
                      <a:pt x="1678414" y="0"/>
                    </a:lnTo>
                    <a:lnTo>
                      <a:pt x="1678414" y="1514355"/>
                    </a:lnTo>
                    <a:close/>
                  </a:path>
                </a:pathLst>
              </a:custGeom>
              <a:solidFill>
                <a:srgbClr val="FCC751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Freeform 28"/>
              <p:cNvSpPr/>
              <p:nvPr/>
            </p:nvSpPr>
            <p:spPr>
              <a:xfrm>
                <a:off x="6350" y="11430"/>
                <a:ext cx="1758424" cy="1783595"/>
              </a:xfrm>
              <a:custGeom>
                <a:avLst/>
                <a:gdLst/>
                <a:ahLst/>
                <a:cxnLst/>
                <a:rect l="l" t="t" r="r" b="b"/>
                <a:pathLst>
                  <a:path w="1758424" h="1783595">
                    <a:moveTo>
                      <a:pt x="1487914" y="0"/>
                    </a:moveTo>
                    <a:lnTo>
                      <a:pt x="0" y="1270"/>
                    </a:lnTo>
                    <a:lnTo>
                      <a:pt x="0" y="1783595"/>
                    </a:lnTo>
                    <a:lnTo>
                      <a:pt x="1757154" y="1783595"/>
                    </a:lnTo>
                    <a:lnTo>
                      <a:pt x="1758424" y="266700"/>
                    </a:lnTo>
                    <a:close/>
                  </a:path>
                </a:pathLst>
              </a:custGeom>
              <a:solidFill>
                <a:srgbClr val="FDEF9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Freeform 29"/>
              <p:cNvSpPr/>
              <p:nvPr/>
            </p:nvSpPr>
            <p:spPr>
              <a:xfrm>
                <a:off x="0" y="0"/>
                <a:ext cx="1838434" cy="1875035"/>
              </a:xfrm>
              <a:custGeom>
                <a:avLst/>
                <a:gdLst/>
                <a:ahLst/>
                <a:cxnLst/>
                <a:rect l="l" t="t" r="r" b="b"/>
                <a:pathLst>
                  <a:path w="1838434" h="1875035">
                    <a:moveTo>
                      <a:pt x="1771124" y="275590"/>
                    </a:moveTo>
                    <a:lnTo>
                      <a:pt x="1769854" y="274320"/>
                    </a:lnTo>
                    <a:lnTo>
                      <a:pt x="1633964" y="138430"/>
                    </a:lnTo>
                    <a:lnTo>
                      <a:pt x="1566654" y="71120"/>
                    </a:lnTo>
                    <a:lnTo>
                      <a:pt x="1495534" y="0"/>
                    </a:lnTo>
                    <a:lnTo>
                      <a:pt x="0" y="0"/>
                    </a:lnTo>
                    <a:lnTo>
                      <a:pt x="0" y="1807725"/>
                    </a:lnTo>
                    <a:lnTo>
                      <a:pt x="80010" y="1807725"/>
                    </a:lnTo>
                    <a:lnTo>
                      <a:pt x="80010" y="1875035"/>
                    </a:lnTo>
                    <a:lnTo>
                      <a:pt x="1838434" y="1875035"/>
                    </a:lnTo>
                    <a:lnTo>
                      <a:pt x="1838434" y="342900"/>
                    </a:lnTo>
                    <a:lnTo>
                      <a:pt x="1771124" y="275590"/>
                    </a:lnTo>
                    <a:close/>
                    <a:moveTo>
                      <a:pt x="1499344" y="21590"/>
                    </a:moveTo>
                    <a:lnTo>
                      <a:pt x="1625074" y="146050"/>
                    </a:lnTo>
                    <a:lnTo>
                      <a:pt x="1749534" y="270510"/>
                    </a:lnTo>
                    <a:lnTo>
                      <a:pt x="1499344" y="270510"/>
                    </a:lnTo>
                    <a:lnTo>
                      <a:pt x="1499344" y="21590"/>
                    </a:lnTo>
                    <a:close/>
                    <a:moveTo>
                      <a:pt x="12700" y="1795025"/>
                    </a:moveTo>
                    <a:lnTo>
                      <a:pt x="12700" y="12700"/>
                    </a:lnTo>
                    <a:lnTo>
                      <a:pt x="1486644" y="12700"/>
                    </a:lnTo>
                    <a:lnTo>
                      <a:pt x="1486644" y="278130"/>
                    </a:lnTo>
                    <a:cubicBezTo>
                      <a:pt x="1486644" y="281940"/>
                      <a:pt x="1489184" y="284480"/>
                      <a:pt x="1492994" y="284480"/>
                    </a:cubicBezTo>
                    <a:lnTo>
                      <a:pt x="1758424" y="284480"/>
                    </a:lnTo>
                    <a:lnTo>
                      <a:pt x="1758424" y="1795025"/>
                    </a:lnTo>
                    <a:lnTo>
                      <a:pt x="12700" y="1795025"/>
                    </a:lnTo>
                    <a:close/>
                    <a:moveTo>
                      <a:pt x="1825734" y="1862335"/>
                    </a:moveTo>
                    <a:lnTo>
                      <a:pt x="92710" y="1862335"/>
                    </a:lnTo>
                    <a:lnTo>
                      <a:pt x="92710" y="1807725"/>
                    </a:lnTo>
                    <a:lnTo>
                      <a:pt x="1771124" y="1807725"/>
                    </a:lnTo>
                    <a:lnTo>
                      <a:pt x="1771124" y="293370"/>
                    </a:lnTo>
                    <a:lnTo>
                      <a:pt x="1825734" y="347980"/>
                    </a:lnTo>
                    <a:lnTo>
                      <a:pt x="1825734" y="1862335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" name="TextBox 30"/>
            <p:cNvSpPr txBox="1"/>
            <p:nvPr/>
          </p:nvSpPr>
          <p:spPr>
            <a:xfrm>
              <a:off x="85448" y="330062"/>
              <a:ext cx="1062337" cy="8207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817"/>
                </a:lnSpc>
              </a:pPr>
              <a:r>
                <a:rPr lang="en-US" sz="717">
                  <a:solidFill>
                    <a:srgbClr val="000000"/>
                  </a:solidFill>
                  <a:latin typeface="Cabin"/>
                </a:rPr>
                <a:t>Nghe có vẻ giống như một kế hoạch</a:t>
              </a:r>
            </a:p>
          </p:txBody>
        </p:sp>
      </p:grpSp>
      <p:sp>
        <p:nvSpPr>
          <p:cNvPr id="31" name="Freeform 31"/>
          <p:cNvSpPr/>
          <p:nvPr/>
        </p:nvSpPr>
        <p:spPr>
          <a:xfrm rot="9192202">
            <a:off x="2301832" y="1712212"/>
            <a:ext cx="304637" cy="376517"/>
          </a:xfrm>
          <a:custGeom>
            <a:avLst/>
            <a:gdLst/>
            <a:ahLst/>
            <a:cxnLst/>
            <a:rect l="l" t="t" r="r" b="b"/>
            <a:pathLst>
              <a:path w="456955" h="564775">
                <a:moveTo>
                  <a:pt x="0" y="0"/>
                </a:moveTo>
                <a:lnTo>
                  <a:pt x="456954" y="0"/>
                </a:lnTo>
                <a:lnTo>
                  <a:pt x="456954" y="564776"/>
                </a:lnTo>
                <a:lnTo>
                  <a:pt x="0" y="564776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xmlns="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32" name="Group 32"/>
          <p:cNvGrpSpPr>
            <a:grpSpLocks noChangeAspect="1"/>
          </p:cNvGrpSpPr>
          <p:nvPr/>
        </p:nvGrpSpPr>
        <p:grpSpPr>
          <a:xfrm>
            <a:off x="2300913" y="2979752"/>
            <a:ext cx="249156" cy="237377"/>
            <a:chOff x="0" y="0"/>
            <a:chExt cx="1772920" cy="1689100"/>
          </a:xfrm>
        </p:grpSpPr>
        <p:sp>
          <p:nvSpPr>
            <p:cNvPr id="33" name="Freeform 33"/>
            <p:cNvSpPr/>
            <p:nvPr/>
          </p:nvSpPr>
          <p:spPr>
            <a:xfrm>
              <a:off x="-8890" y="-5080"/>
              <a:ext cx="1789430" cy="1701800"/>
            </a:xfrm>
            <a:custGeom>
              <a:avLst/>
              <a:gdLst/>
              <a:ahLst/>
              <a:cxnLst/>
              <a:rect l="l" t="t" r="r" b="b"/>
              <a:pathLst>
                <a:path w="1789430" h="1701800">
                  <a:moveTo>
                    <a:pt x="922020" y="21590"/>
                  </a:moveTo>
                  <a:lnTo>
                    <a:pt x="1172210" y="529590"/>
                  </a:lnTo>
                  <a:cubicBezTo>
                    <a:pt x="1176020" y="538480"/>
                    <a:pt x="1184910" y="544830"/>
                    <a:pt x="1195070" y="546100"/>
                  </a:cubicBezTo>
                  <a:lnTo>
                    <a:pt x="1755140" y="627380"/>
                  </a:lnTo>
                  <a:cubicBezTo>
                    <a:pt x="1779270" y="631190"/>
                    <a:pt x="1789430" y="661670"/>
                    <a:pt x="1771650" y="678180"/>
                  </a:cubicBezTo>
                  <a:lnTo>
                    <a:pt x="1366520" y="1073150"/>
                  </a:lnTo>
                  <a:cubicBezTo>
                    <a:pt x="1358900" y="1079500"/>
                    <a:pt x="1356360" y="1089660"/>
                    <a:pt x="1357630" y="1099820"/>
                  </a:cubicBezTo>
                  <a:lnTo>
                    <a:pt x="1452880" y="1658620"/>
                  </a:lnTo>
                  <a:cubicBezTo>
                    <a:pt x="1456690" y="1682750"/>
                    <a:pt x="1431290" y="1701800"/>
                    <a:pt x="1409700" y="1690370"/>
                  </a:cubicBezTo>
                  <a:lnTo>
                    <a:pt x="908050" y="1426210"/>
                  </a:lnTo>
                  <a:cubicBezTo>
                    <a:pt x="899160" y="1421130"/>
                    <a:pt x="889000" y="1421130"/>
                    <a:pt x="880110" y="1426210"/>
                  </a:cubicBezTo>
                  <a:lnTo>
                    <a:pt x="378460" y="1690370"/>
                  </a:lnTo>
                  <a:cubicBezTo>
                    <a:pt x="356870" y="1701800"/>
                    <a:pt x="331470" y="1682750"/>
                    <a:pt x="335280" y="1658620"/>
                  </a:cubicBezTo>
                  <a:lnTo>
                    <a:pt x="430530" y="1099820"/>
                  </a:lnTo>
                  <a:cubicBezTo>
                    <a:pt x="431800" y="1089660"/>
                    <a:pt x="429260" y="1080770"/>
                    <a:pt x="421640" y="1073150"/>
                  </a:cubicBezTo>
                  <a:lnTo>
                    <a:pt x="17780" y="678180"/>
                  </a:lnTo>
                  <a:cubicBezTo>
                    <a:pt x="0" y="660400"/>
                    <a:pt x="10160" y="631190"/>
                    <a:pt x="34290" y="627380"/>
                  </a:cubicBezTo>
                  <a:lnTo>
                    <a:pt x="594360" y="546100"/>
                  </a:lnTo>
                  <a:cubicBezTo>
                    <a:pt x="604520" y="544830"/>
                    <a:pt x="612140" y="538480"/>
                    <a:pt x="617220" y="529590"/>
                  </a:cubicBezTo>
                  <a:lnTo>
                    <a:pt x="867410" y="21590"/>
                  </a:lnTo>
                  <a:cubicBezTo>
                    <a:pt x="878840" y="0"/>
                    <a:pt x="910590" y="0"/>
                    <a:pt x="922020" y="21590"/>
                  </a:cubicBezTo>
                  <a:close/>
                </a:path>
              </a:pathLst>
            </a:custGeom>
            <a:solidFill>
              <a:srgbClr val="FCC751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" name="Group 34"/>
          <p:cNvGrpSpPr>
            <a:grpSpLocks noChangeAspect="1"/>
          </p:cNvGrpSpPr>
          <p:nvPr/>
        </p:nvGrpSpPr>
        <p:grpSpPr>
          <a:xfrm>
            <a:off x="2300913" y="3256461"/>
            <a:ext cx="249156" cy="237377"/>
            <a:chOff x="0" y="0"/>
            <a:chExt cx="1772920" cy="1689100"/>
          </a:xfrm>
        </p:grpSpPr>
        <p:sp>
          <p:nvSpPr>
            <p:cNvPr id="35" name="Freeform 35"/>
            <p:cNvSpPr/>
            <p:nvPr/>
          </p:nvSpPr>
          <p:spPr>
            <a:xfrm>
              <a:off x="-8890" y="-5080"/>
              <a:ext cx="1789430" cy="1701800"/>
            </a:xfrm>
            <a:custGeom>
              <a:avLst/>
              <a:gdLst/>
              <a:ahLst/>
              <a:cxnLst/>
              <a:rect l="l" t="t" r="r" b="b"/>
              <a:pathLst>
                <a:path w="1789430" h="1701800">
                  <a:moveTo>
                    <a:pt x="922020" y="21590"/>
                  </a:moveTo>
                  <a:lnTo>
                    <a:pt x="1172210" y="529590"/>
                  </a:lnTo>
                  <a:cubicBezTo>
                    <a:pt x="1176020" y="538480"/>
                    <a:pt x="1184910" y="544830"/>
                    <a:pt x="1195070" y="546100"/>
                  </a:cubicBezTo>
                  <a:lnTo>
                    <a:pt x="1755140" y="627380"/>
                  </a:lnTo>
                  <a:cubicBezTo>
                    <a:pt x="1779270" y="631190"/>
                    <a:pt x="1789430" y="661670"/>
                    <a:pt x="1771650" y="678180"/>
                  </a:cubicBezTo>
                  <a:lnTo>
                    <a:pt x="1366520" y="1073150"/>
                  </a:lnTo>
                  <a:cubicBezTo>
                    <a:pt x="1358900" y="1079500"/>
                    <a:pt x="1356360" y="1089660"/>
                    <a:pt x="1357630" y="1099820"/>
                  </a:cubicBezTo>
                  <a:lnTo>
                    <a:pt x="1452880" y="1658620"/>
                  </a:lnTo>
                  <a:cubicBezTo>
                    <a:pt x="1456690" y="1682750"/>
                    <a:pt x="1431290" y="1701800"/>
                    <a:pt x="1409700" y="1690370"/>
                  </a:cubicBezTo>
                  <a:lnTo>
                    <a:pt x="908050" y="1426210"/>
                  </a:lnTo>
                  <a:cubicBezTo>
                    <a:pt x="899160" y="1421130"/>
                    <a:pt x="889000" y="1421130"/>
                    <a:pt x="880110" y="1426210"/>
                  </a:cubicBezTo>
                  <a:lnTo>
                    <a:pt x="378460" y="1690370"/>
                  </a:lnTo>
                  <a:cubicBezTo>
                    <a:pt x="356870" y="1701800"/>
                    <a:pt x="331470" y="1682750"/>
                    <a:pt x="335280" y="1658620"/>
                  </a:cubicBezTo>
                  <a:lnTo>
                    <a:pt x="430530" y="1099820"/>
                  </a:lnTo>
                  <a:cubicBezTo>
                    <a:pt x="431800" y="1089660"/>
                    <a:pt x="429260" y="1080770"/>
                    <a:pt x="421640" y="1073150"/>
                  </a:cubicBezTo>
                  <a:lnTo>
                    <a:pt x="17780" y="678180"/>
                  </a:lnTo>
                  <a:cubicBezTo>
                    <a:pt x="0" y="660400"/>
                    <a:pt x="10160" y="631190"/>
                    <a:pt x="34290" y="627380"/>
                  </a:cubicBezTo>
                  <a:lnTo>
                    <a:pt x="594360" y="546100"/>
                  </a:lnTo>
                  <a:cubicBezTo>
                    <a:pt x="604520" y="544830"/>
                    <a:pt x="612140" y="538480"/>
                    <a:pt x="617220" y="529590"/>
                  </a:cubicBezTo>
                  <a:lnTo>
                    <a:pt x="867410" y="21590"/>
                  </a:lnTo>
                  <a:cubicBezTo>
                    <a:pt x="878840" y="0"/>
                    <a:pt x="910590" y="0"/>
                    <a:pt x="922020" y="21590"/>
                  </a:cubicBezTo>
                  <a:close/>
                </a:path>
              </a:pathLst>
            </a:custGeom>
            <a:solidFill>
              <a:srgbClr val="FCC751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" name="Group 36"/>
          <p:cNvGrpSpPr/>
          <p:nvPr/>
        </p:nvGrpSpPr>
        <p:grpSpPr>
          <a:xfrm>
            <a:off x="8705872" y="4710380"/>
            <a:ext cx="1530763" cy="998917"/>
            <a:chOff x="0" y="0"/>
            <a:chExt cx="3061526" cy="1997835"/>
          </a:xfrm>
        </p:grpSpPr>
        <p:grpSp>
          <p:nvGrpSpPr>
            <p:cNvPr id="37" name="Group 37"/>
            <p:cNvGrpSpPr/>
            <p:nvPr/>
          </p:nvGrpSpPr>
          <p:grpSpPr>
            <a:xfrm>
              <a:off x="0" y="0"/>
              <a:ext cx="3061526" cy="1997835"/>
              <a:chOff x="0" y="0"/>
              <a:chExt cx="2537814" cy="1656080"/>
            </a:xfrm>
          </p:grpSpPr>
          <p:sp>
            <p:nvSpPr>
              <p:cNvPr id="38" name="Freeform 38"/>
              <p:cNvSpPr/>
              <p:nvPr/>
            </p:nvSpPr>
            <p:spPr>
              <a:xfrm>
                <a:off x="92710" y="293370"/>
                <a:ext cx="2432404" cy="1350010"/>
              </a:xfrm>
              <a:custGeom>
                <a:avLst/>
                <a:gdLst/>
                <a:ahLst/>
                <a:cxnLst/>
                <a:rect l="l" t="t" r="r" b="b"/>
                <a:pathLst>
                  <a:path w="2432404" h="1350010">
                    <a:moveTo>
                      <a:pt x="0" y="1295400"/>
                    </a:moveTo>
                    <a:lnTo>
                      <a:pt x="0" y="1350010"/>
                    </a:lnTo>
                    <a:lnTo>
                      <a:pt x="2432404" y="1350010"/>
                    </a:lnTo>
                    <a:lnTo>
                      <a:pt x="2432404" y="54610"/>
                    </a:lnTo>
                    <a:lnTo>
                      <a:pt x="2377794" y="0"/>
                    </a:lnTo>
                    <a:lnTo>
                      <a:pt x="2377794" y="1295400"/>
                    </a:lnTo>
                    <a:close/>
                  </a:path>
                </a:pathLst>
              </a:custGeom>
              <a:solidFill>
                <a:srgbClr val="1256C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Freeform 39"/>
              <p:cNvSpPr/>
              <p:nvPr/>
            </p:nvSpPr>
            <p:spPr>
              <a:xfrm>
                <a:off x="6350" y="11430"/>
                <a:ext cx="2457804" cy="1564640"/>
              </a:xfrm>
              <a:custGeom>
                <a:avLst/>
                <a:gdLst/>
                <a:ahLst/>
                <a:cxnLst/>
                <a:rect l="l" t="t" r="r" b="b"/>
                <a:pathLst>
                  <a:path w="2457804" h="1564640">
                    <a:moveTo>
                      <a:pt x="2187294" y="0"/>
                    </a:moveTo>
                    <a:lnTo>
                      <a:pt x="0" y="1270"/>
                    </a:lnTo>
                    <a:lnTo>
                      <a:pt x="0" y="1564640"/>
                    </a:lnTo>
                    <a:lnTo>
                      <a:pt x="2456534" y="1564640"/>
                    </a:lnTo>
                    <a:lnTo>
                      <a:pt x="2457804" y="266700"/>
                    </a:lnTo>
                    <a:close/>
                  </a:path>
                </a:pathLst>
              </a:custGeom>
              <a:solidFill>
                <a:srgbClr val="A6DAF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Freeform 40"/>
              <p:cNvSpPr/>
              <p:nvPr/>
            </p:nvSpPr>
            <p:spPr>
              <a:xfrm>
                <a:off x="0" y="0"/>
                <a:ext cx="2537814" cy="1656080"/>
              </a:xfrm>
              <a:custGeom>
                <a:avLst/>
                <a:gdLst/>
                <a:ahLst/>
                <a:cxnLst/>
                <a:rect l="l" t="t" r="r" b="b"/>
                <a:pathLst>
                  <a:path w="2537814" h="1656080">
                    <a:moveTo>
                      <a:pt x="2470504" y="275590"/>
                    </a:moveTo>
                    <a:lnTo>
                      <a:pt x="2469234" y="274320"/>
                    </a:lnTo>
                    <a:lnTo>
                      <a:pt x="2333344" y="138430"/>
                    </a:lnTo>
                    <a:lnTo>
                      <a:pt x="2266034" y="71120"/>
                    </a:lnTo>
                    <a:lnTo>
                      <a:pt x="2194914" y="0"/>
                    </a:lnTo>
                    <a:lnTo>
                      <a:pt x="0" y="0"/>
                    </a:lnTo>
                    <a:lnTo>
                      <a:pt x="0" y="1588770"/>
                    </a:lnTo>
                    <a:lnTo>
                      <a:pt x="80010" y="1588770"/>
                    </a:lnTo>
                    <a:lnTo>
                      <a:pt x="80010" y="1656080"/>
                    </a:lnTo>
                    <a:lnTo>
                      <a:pt x="2537814" y="1656080"/>
                    </a:lnTo>
                    <a:lnTo>
                      <a:pt x="2537814" y="342900"/>
                    </a:lnTo>
                    <a:lnTo>
                      <a:pt x="2470504" y="275590"/>
                    </a:lnTo>
                    <a:close/>
                    <a:moveTo>
                      <a:pt x="2198724" y="21590"/>
                    </a:moveTo>
                    <a:lnTo>
                      <a:pt x="2324454" y="146050"/>
                    </a:lnTo>
                    <a:lnTo>
                      <a:pt x="2448914" y="270510"/>
                    </a:lnTo>
                    <a:lnTo>
                      <a:pt x="2198724" y="270510"/>
                    </a:lnTo>
                    <a:lnTo>
                      <a:pt x="2198724" y="21590"/>
                    </a:lnTo>
                    <a:close/>
                    <a:moveTo>
                      <a:pt x="12700" y="1576070"/>
                    </a:moveTo>
                    <a:lnTo>
                      <a:pt x="12700" y="12700"/>
                    </a:lnTo>
                    <a:lnTo>
                      <a:pt x="2186024" y="12700"/>
                    </a:lnTo>
                    <a:lnTo>
                      <a:pt x="2186024" y="278130"/>
                    </a:lnTo>
                    <a:cubicBezTo>
                      <a:pt x="2186024" y="281940"/>
                      <a:pt x="2188564" y="284480"/>
                      <a:pt x="2192374" y="284480"/>
                    </a:cubicBezTo>
                    <a:lnTo>
                      <a:pt x="2457804" y="284480"/>
                    </a:lnTo>
                    <a:lnTo>
                      <a:pt x="2457804" y="1576070"/>
                    </a:lnTo>
                    <a:lnTo>
                      <a:pt x="12700" y="1576070"/>
                    </a:lnTo>
                    <a:close/>
                    <a:moveTo>
                      <a:pt x="2525114" y="1643380"/>
                    </a:moveTo>
                    <a:lnTo>
                      <a:pt x="92710" y="1643380"/>
                    </a:lnTo>
                    <a:lnTo>
                      <a:pt x="92710" y="1588770"/>
                    </a:lnTo>
                    <a:lnTo>
                      <a:pt x="2470504" y="1588770"/>
                    </a:lnTo>
                    <a:lnTo>
                      <a:pt x="2470504" y="293370"/>
                    </a:lnTo>
                    <a:lnTo>
                      <a:pt x="2525114" y="347980"/>
                    </a:lnTo>
                    <a:lnTo>
                      <a:pt x="2525114" y="1643380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" name="TextBox 41"/>
            <p:cNvSpPr txBox="1"/>
            <p:nvPr/>
          </p:nvSpPr>
          <p:spPr>
            <a:xfrm>
              <a:off x="189872" y="726328"/>
              <a:ext cx="2580184" cy="51296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2033"/>
                </a:lnSpc>
              </a:pPr>
              <a:r>
                <a:rPr lang="en-US" sz="1783">
                  <a:solidFill>
                    <a:srgbClr val="000000"/>
                  </a:solidFill>
                  <a:latin typeface="Cabin"/>
                </a:rPr>
                <a:t>Bắt đầu nào!</a:t>
              </a:r>
            </a:p>
          </p:txBody>
        </p:sp>
      </p:grpSp>
      <p:sp>
        <p:nvSpPr>
          <p:cNvPr id="42" name="Freeform 42"/>
          <p:cNvSpPr/>
          <p:nvPr/>
        </p:nvSpPr>
        <p:spPr>
          <a:xfrm>
            <a:off x="9963955" y="4582955"/>
            <a:ext cx="303952" cy="384307"/>
          </a:xfrm>
          <a:custGeom>
            <a:avLst/>
            <a:gdLst/>
            <a:ahLst/>
            <a:cxnLst/>
            <a:rect l="l" t="t" r="r" b="b"/>
            <a:pathLst>
              <a:path w="455928" h="576461">
                <a:moveTo>
                  <a:pt x="0" y="0"/>
                </a:moveTo>
                <a:lnTo>
                  <a:pt x="455928" y="0"/>
                </a:lnTo>
                <a:lnTo>
                  <a:pt x="455928" y="576461"/>
                </a:lnTo>
                <a:lnTo>
                  <a:pt x="0" y="576461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xmlns="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3" name="Freeform 43"/>
          <p:cNvSpPr/>
          <p:nvPr/>
        </p:nvSpPr>
        <p:spPr>
          <a:xfrm rot="-839035">
            <a:off x="1129474" y="2890516"/>
            <a:ext cx="786157" cy="653225"/>
          </a:xfrm>
          <a:custGeom>
            <a:avLst/>
            <a:gdLst/>
            <a:ahLst/>
            <a:cxnLst/>
            <a:rect l="l" t="t" r="r" b="b"/>
            <a:pathLst>
              <a:path w="1179236" h="979838">
                <a:moveTo>
                  <a:pt x="0" y="0"/>
                </a:moveTo>
                <a:lnTo>
                  <a:pt x="1179236" y="0"/>
                </a:lnTo>
                <a:lnTo>
                  <a:pt x="1179236" y="979838"/>
                </a:lnTo>
                <a:lnTo>
                  <a:pt x="0" y="979838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xmlns="" r:embed="rId1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4" name="TextBox 44"/>
          <p:cNvSpPr txBox="1"/>
          <p:nvPr/>
        </p:nvSpPr>
        <p:spPr>
          <a:xfrm>
            <a:off x="3065661" y="3080522"/>
            <a:ext cx="6836940" cy="143629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11249"/>
              </a:lnSpc>
              <a:spcBef>
                <a:spcPct val="0"/>
              </a:spcBef>
            </a:pPr>
            <a:r>
              <a:rPr lang="en-US" sz="8034">
                <a:solidFill>
                  <a:srgbClr val="000000"/>
                </a:solidFill>
                <a:latin typeface="Cormorant SC Semi-Bold"/>
              </a:rPr>
              <a:t>Lật mảnh ghép</a:t>
            </a:r>
          </a:p>
        </p:txBody>
      </p:sp>
    </p:spTree>
    <p:extLst>
      <p:ext uri="{BB962C8B-B14F-4D97-AF65-F5344CB8AC3E}">
        <p14:creationId xmlns:p14="http://schemas.microsoft.com/office/powerpoint/2010/main" val="3302518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609551">
            <a:off x="11116066" y="-2415248"/>
            <a:ext cx="3136324" cy="8030311"/>
            <a:chOff x="9055676" y="0"/>
            <a:chExt cx="3136324" cy="685800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Rectangle 1"/>
          <p:cNvSpPr/>
          <p:nvPr/>
        </p:nvSpPr>
        <p:spPr>
          <a:xfrm>
            <a:off x="194288" y="1186027"/>
            <a:ext cx="787368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The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, AH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lang="en-US" sz="3200" dirty="0"/>
          </a:p>
        </p:txBody>
      </p:sp>
      <p:sp>
        <p:nvSpPr>
          <p:cNvPr id="11" name="Rectangle 10"/>
          <p:cNvSpPr/>
          <p:nvPr/>
        </p:nvSpPr>
        <p:spPr>
          <a:xfrm>
            <a:off x="3375976" y="523905"/>
            <a:ext cx="15103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3563" y="2506741"/>
            <a:ext cx="724068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 = AH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/c 2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46688" y="3660387"/>
            <a:ext cx="78736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, AH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lang="en-US" sz="3200" dirty="0"/>
          </a:p>
        </p:txBody>
      </p:sp>
      <p:sp>
        <p:nvSpPr>
          <p:cNvPr id="20" name="TextBox 19"/>
          <p:cNvSpPr txBox="1"/>
          <p:nvPr/>
        </p:nvSpPr>
        <p:spPr>
          <a:xfrm>
            <a:off x="346688" y="4282656"/>
            <a:ext cx="99171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= AH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/c 2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3563" y="5066066"/>
            <a:ext cx="99171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 = AN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9251" y="801994"/>
            <a:ext cx="3338192" cy="3221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14560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8" grpId="0"/>
      <p:bldP spid="19" grpId="0"/>
      <p:bldP spid="20" grpId="0"/>
      <p:bldP spid="2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609551">
            <a:off x="11116066" y="-2415248"/>
            <a:ext cx="3136324" cy="8030311"/>
            <a:chOff x="9055676" y="0"/>
            <a:chExt cx="3136324" cy="685800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Rectangle 1"/>
          <p:cNvSpPr/>
          <p:nvPr/>
        </p:nvSpPr>
        <p:spPr>
          <a:xfrm>
            <a:off x="0" y="5965245"/>
            <a:ext cx="55933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C  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59291" y="1206187"/>
            <a:ext cx="3338192" cy="322100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336047"/>
              </p:ext>
            </p:extLst>
          </p:nvPr>
        </p:nvGraphicFramePr>
        <p:xfrm>
          <a:off x="1479479" y="4427192"/>
          <a:ext cx="1875065" cy="837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5" imgW="875422" imgH="390282" progId="Equation.DSMT4">
                  <p:embed/>
                </p:oleObj>
              </mc:Choice>
              <mc:Fallback>
                <p:oleObj name="Equation" r:id="rId5" imgW="875422" imgH="3902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9479" y="4427192"/>
                        <a:ext cx="1875065" cy="837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5751490" y="5900282"/>
            <a:ext cx="603296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K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C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536525"/>
              </p:ext>
            </p:extLst>
          </p:nvPr>
        </p:nvGraphicFramePr>
        <p:xfrm>
          <a:off x="7034180" y="4323981"/>
          <a:ext cx="2044771" cy="83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7" imgW="951671" imgH="390282" progId="Equation.DSMT4">
                  <p:embed/>
                </p:oleObj>
              </mc:Choice>
              <mc:Fallback>
                <p:oleObj name="Equation" r:id="rId7" imgW="951671" imgH="3902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4180" y="4323981"/>
                        <a:ext cx="2044771" cy="839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098096"/>
              </p:ext>
            </p:extLst>
          </p:nvPr>
        </p:nvGraphicFramePr>
        <p:xfrm>
          <a:off x="2250041" y="1983006"/>
          <a:ext cx="5735334" cy="904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9" imgW="2474129" imgH="390282" progId="Equation.DSMT4">
                  <p:embed/>
                </p:oleObj>
              </mc:Choice>
              <mc:Fallback>
                <p:oleObj name="Equation" r:id="rId9" imgW="2474129" imgH="3902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50041" y="1983006"/>
                        <a:ext cx="5735334" cy="904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264148"/>
              </p:ext>
            </p:extLst>
          </p:nvPr>
        </p:nvGraphicFramePr>
        <p:xfrm>
          <a:off x="3483507" y="233477"/>
          <a:ext cx="1875071" cy="826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1" imgW="885133" imgH="390282" progId="Equation.DSMT4">
                  <p:embed/>
                </p:oleObj>
              </mc:Choice>
              <mc:Fallback>
                <p:oleObj name="Equation" r:id="rId11" imgW="885133" imgH="3902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83507" y="233477"/>
                        <a:ext cx="1875071" cy="826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V="1">
            <a:off x="8113787" y="3687453"/>
            <a:ext cx="0" cy="739739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280379" y="3642523"/>
            <a:ext cx="5820081" cy="33147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2280380" y="3610707"/>
            <a:ext cx="0" cy="739739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4776275" y="2870968"/>
            <a:ext cx="0" cy="739739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4468050" y="1206187"/>
            <a:ext cx="0" cy="739739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2280379" y="5160543"/>
            <a:ext cx="0" cy="739739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8100460" y="5078976"/>
            <a:ext cx="0" cy="739739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7424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609551">
            <a:off x="11116066" y="-2415248"/>
            <a:ext cx="3136324" cy="8030311"/>
            <a:chOff x="9055676" y="0"/>
            <a:chExt cx="3136324" cy="685800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Rectangle 1"/>
          <p:cNvSpPr/>
          <p:nvPr/>
        </p:nvSpPr>
        <p:spPr>
          <a:xfrm>
            <a:off x="194288" y="1186027"/>
            <a:ext cx="78736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C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/>
          </a:p>
        </p:txBody>
      </p:sp>
      <p:sp>
        <p:nvSpPr>
          <p:cNvPr id="11" name="Rectangle 10"/>
          <p:cNvSpPr/>
          <p:nvPr/>
        </p:nvSpPr>
        <p:spPr>
          <a:xfrm>
            <a:off x="3375976" y="523905"/>
            <a:ext cx="15103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10878" y="2711055"/>
            <a:ext cx="18083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3200" dirty="0"/>
          </a:p>
        </p:txBody>
      </p:sp>
      <p:sp>
        <p:nvSpPr>
          <p:cNvPr id="21" name="TextBox 20"/>
          <p:cNvSpPr txBox="1"/>
          <p:nvPr/>
        </p:nvSpPr>
        <p:spPr>
          <a:xfrm>
            <a:off x="526579" y="3723690"/>
            <a:ext cx="13022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59291" y="1206187"/>
            <a:ext cx="3338192" cy="322100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269595" y="1135849"/>
          <a:ext cx="1875065" cy="837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5" imgW="875422" imgH="390282" progId="Equation.DSMT4">
                  <p:embed/>
                </p:oleObj>
              </mc:Choice>
              <mc:Fallback>
                <p:oleObj name="Equation" r:id="rId5" imgW="875422" imgH="390282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69595" y="1135849"/>
                        <a:ext cx="1875065" cy="837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90761" y="1920780"/>
            <a:ext cx="78736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K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C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129851" y="1817201"/>
          <a:ext cx="2044771" cy="83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7" imgW="951671" imgH="390282" progId="Equation.DSMT4">
                  <p:embed/>
                </p:oleObj>
              </mc:Choice>
              <mc:Fallback>
                <p:oleObj name="Equation" r:id="rId7" imgW="951671" imgH="390282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29851" y="1817201"/>
                        <a:ext cx="2044771" cy="839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926426" y="2613192"/>
          <a:ext cx="5735334" cy="904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9" imgW="2474129" imgH="390282" progId="Equation.DSMT4">
                  <p:embed/>
                </p:oleObj>
              </mc:Choice>
              <mc:Fallback>
                <p:oleObj name="Equation" r:id="rId9" imgW="2474129" imgH="390282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26426" y="2613192"/>
                        <a:ext cx="5735334" cy="904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543425" y="3625827"/>
          <a:ext cx="1875071" cy="826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1" imgW="885133" imgH="390282" progId="Equation.DSMT4">
                  <p:embed/>
                </p:oleObj>
              </mc:Choice>
              <mc:Fallback>
                <p:oleObj name="Equation" r:id="rId11" imgW="885133" imgH="390282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43425" y="3625827"/>
                        <a:ext cx="1875071" cy="826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15305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9" grpId="0"/>
      <p:bldP spid="21" grpId="0"/>
      <p:bldP spid="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513575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609551">
            <a:off x="11116066" y="-2415248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74937" y="115107"/>
            <a:ext cx="451273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274937" y="19036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0144" y="948436"/>
            <a:ext cx="801384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3)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ở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à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ỡ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, C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(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nl-NL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79"/>
          <p:cNvSpPr>
            <a:spLocks noChangeArrowheads="1"/>
          </p:cNvSpPr>
          <p:nvPr/>
        </p:nvSpPr>
        <p:spPr bwMode="auto">
          <a:xfrm>
            <a:off x="1181528" y="3288032"/>
            <a:ext cx="1211142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74238" y="1934913"/>
            <a:ext cx="2266950" cy="373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7957857"/>
      </p:ext>
    </p:extLst>
  </p:cSld>
  <p:clrMapOvr>
    <a:masterClrMapping/>
  </p:clrMapOvr>
  <p:transition spd="slow"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609551">
            <a:off x="11116066" y="-2415248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274937" y="19036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98748" y="1157928"/>
          <a:ext cx="35560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355138" imgH="177569" progId="Equation.DSMT4">
                  <p:embed/>
                </p:oleObj>
              </mc:Choice>
              <mc:Fallback>
                <p:oleObj name="Equation" r:id="rId4" imgW="355138" imgH="177569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48" y="1157928"/>
                        <a:ext cx="35560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314431" y="227667"/>
            <a:ext cx="15103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83606" y="1878691"/>
            <a:ext cx="780250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m giác đều cạnh </a:t>
            </a:r>
            <a:r>
              <a:rPr lang="nl-NL" sz="3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nl-NL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ó bán kính đường tròn nội tiếp là: </a:t>
            </a:r>
            <a:endParaRPr lang="en-US" sz="36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325199"/>
              </p:ext>
            </p:extLst>
          </p:nvPr>
        </p:nvGraphicFramePr>
        <p:xfrm>
          <a:off x="352425" y="2949575"/>
          <a:ext cx="14747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622080" imgH="431640" progId="Equation.DSMT4">
                  <p:embed/>
                </p:oleObj>
              </mc:Choice>
              <mc:Fallback>
                <p:oleObj name="Equation" r:id="rId6" imgW="622080" imgH="431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2425" y="2949575"/>
                        <a:ext cx="1474788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916587" y="3113048"/>
            <a:ext cx="25582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= 4dm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01281" y="4094493"/>
            <a:ext cx="149271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uy ra </a:t>
            </a:r>
            <a:endParaRPr lang="en-US" sz="36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008038"/>
              </p:ext>
            </p:extLst>
          </p:nvPr>
        </p:nvGraphicFramePr>
        <p:xfrm>
          <a:off x="1976438" y="3908425"/>
          <a:ext cx="305593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8" imgW="1295280" imgH="431640" progId="Equation.DSMT4">
                  <p:embed/>
                </p:oleObj>
              </mc:Choice>
              <mc:Fallback>
                <p:oleObj name="Equation" r:id="rId8" imgW="1295280" imgH="4316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76438" y="3908425"/>
                        <a:ext cx="3055937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405908" y="5132582"/>
            <a:ext cx="63145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3600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000759"/>
              </p:ext>
            </p:extLst>
          </p:nvPr>
        </p:nvGraphicFramePr>
        <p:xfrm>
          <a:off x="6477000" y="5100638"/>
          <a:ext cx="12715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0" imgW="482400" imgH="228600" progId="Equation.DSMT4">
                  <p:embed/>
                </p:oleObj>
              </mc:Choice>
              <mc:Fallback>
                <p:oleObj name="Equation" r:id="rId10" imgW="482400" imgH="2286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77000" y="5100638"/>
                        <a:ext cx="1271588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498747" y="826908"/>
            <a:ext cx="993956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ô tả chân máy quay ở đài truyền hình bằng hình vẽ sau.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784" y="1903640"/>
            <a:ext cx="2723436" cy="280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141353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20" grpId="0"/>
      <p:bldP spid="3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CE530CE9-79B6-4A34-9DE8-7F769B44A120}"/>
              </a:ext>
            </a:extLst>
          </p:cNvPr>
          <p:cNvSpPr txBox="1"/>
          <p:nvPr/>
        </p:nvSpPr>
        <p:spPr>
          <a:xfrm>
            <a:off x="2070100" y="1690724"/>
            <a:ext cx="9601200" cy="67403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- Học bài theo SGK và vở ghi.</a:t>
            </a:r>
          </a:p>
          <a:p>
            <a:pPr marL="457200" lvl="0" indent="-457200">
              <a:lnSpc>
                <a:spcPct val="150000"/>
              </a:lnSpc>
              <a:buFontTx/>
              <a:buChar char="-"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ắm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ắc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ịnh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hĩa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ờng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òn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ội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p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am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ác</a:t>
            </a:r>
            <a:endParaRPr kumimoji="0" lang="en-US" sz="3200" b="1" i="0" u="none" strike="noStrike" kern="1200" cap="none" spc="0" normalizeH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457200" lvl="0" indent="-457200">
              <a:lnSpc>
                <a:spcPct val="150000"/>
              </a:lnSpc>
              <a:buFontTx/>
              <a:buChar char="-"/>
              <a:defRPr/>
            </a:pPr>
            <a:r>
              <a:rPr lang="en-US" sz="3200" b="1" baseline="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xác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âm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tam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giác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marL="457200" lvl="0" indent="-457200">
              <a:lnSpc>
                <a:spcPct val="150000"/>
              </a:lnSpc>
              <a:buFontTx/>
              <a:buChar char="-"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ẽ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ờng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òn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ội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p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am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ác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ằng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ước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ompa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</a:p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3200" b="1" baseline="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SBT và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đọc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rước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mớ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.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5536131"/>
      </p:ext>
    </p:extLst>
  </p:cSld>
  <p:clrMapOvr>
    <a:masterClrMapping/>
  </p:clrMapOvr>
  <p:transition spd="slow"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F661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1087120" y="568960"/>
            <a:ext cx="9906000" cy="5689600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</a:p>
          <a:p>
            <a:pPr algn="ctr"/>
            <a:endParaRPr lang="en-US" sz="4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yết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,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267912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7"/>
          <p:cNvSpPr txBox="1"/>
          <p:nvPr/>
        </p:nvSpPr>
        <p:spPr>
          <a:xfrm>
            <a:off x="1511538" y="603686"/>
            <a:ext cx="9168925" cy="144911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1281"/>
              </a:lnSpc>
              <a:spcBef>
                <a:spcPct val="0"/>
              </a:spcBef>
            </a:pPr>
            <a:r>
              <a:rPr lang="en-US" sz="8058">
                <a:solidFill>
                  <a:srgbClr val="000000"/>
                </a:solidFill>
                <a:latin typeface="Cormorant Garamond Bold"/>
              </a:rPr>
              <a:t>Các mảnh ghép</a:t>
            </a:r>
          </a:p>
        </p:txBody>
      </p:sp>
      <p:sp>
        <p:nvSpPr>
          <p:cNvPr id="8" name="Freeform 8"/>
          <p:cNvSpPr/>
          <p:nvPr/>
        </p:nvSpPr>
        <p:spPr>
          <a:xfrm>
            <a:off x="8577970" y="176729"/>
            <a:ext cx="593258" cy="585707"/>
          </a:xfrm>
          <a:custGeom>
            <a:avLst/>
            <a:gdLst/>
            <a:ahLst/>
            <a:cxnLst/>
            <a:rect l="l" t="t" r="r" b="b"/>
            <a:pathLst>
              <a:path w="889887" h="878561">
                <a:moveTo>
                  <a:pt x="0" y="0"/>
                </a:moveTo>
                <a:lnTo>
                  <a:pt x="889887" y="0"/>
                </a:lnTo>
                <a:lnTo>
                  <a:pt x="889887" y="878560"/>
                </a:lnTo>
                <a:lnTo>
                  <a:pt x="0" y="87856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 rot="-9928809">
            <a:off x="1476728" y="346293"/>
            <a:ext cx="1831757" cy="1681887"/>
          </a:xfrm>
          <a:custGeom>
            <a:avLst/>
            <a:gdLst/>
            <a:ahLst/>
            <a:cxnLst/>
            <a:rect l="l" t="t" r="r" b="b"/>
            <a:pathLst>
              <a:path w="2747636" h="2522830">
                <a:moveTo>
                  <a:pt x="0" y="0"/>
                </a:moveTo>
                <a:lnTo>
                  <a:pt x="2747637" y="0"/>
                </a:lnTo>
                <a:lnTo>
                  <a:pt x="2747637" y="2522830"/>
                </a:lnTo>
                <a:lnTo>
                  <a:pt x="0" y="252283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2237329" y="1986522"/>
            <a:ext cx="2542258" cy="2083161"/>
            <a:chOff x="2237329" y="1986522"/>
            <a:chExt cx="2542258" cy="2083161"/>
          </a:xfrm>
        </p:grpSpPr>
        <p:grpSp>
          <p:nvGrpSpPr>
            <p:cNvPr id="2" name="Group 1"/>
            <p:cNvGrpSpPr/>
            <p:nvPr/>
          </p:nvGrpSpPr>
          <p:grpSpPr>
            <a:xfrm>
              <a:off x="2237329" y="1986522"/>
              <a:ext cx="2542258" cy="2083161"/>
              <a:chOff x="2237329" y="1986522"/>
              <a:chExt cx="2542258" cy="2083161"/>
            </a:xfrm>
          </p:grpSpPr>
          <p:grpSp>
            <p:nvGrpSpPr>
              <p:cNvPr id="4" name="Group 4"/>
              <p:cNvGrpSpPr/>
              <p:nvPr/>
            </p:nvGrpSpPr>
            <p:grpSpPr>
              <a:xfrm>
                <a:off x="2237329" y="2197277"/>
                <a:ext cx="2283600" cy="1872406"/>
                <a:chOff x="0" y="-38101"/>
                <a:chExt cx="2584171" cy="2118855"/>
              </a:xfrm>
            </p:grpSpPr>
            <p:sp>
              <p:nvSpPr>
                <p:cNvPr id="5" name="Freeform 5">
                  <a:hlinkClick r:id="rId6" action="ppaction://hlinksldjump"/>
                </p:cNvPr>
                <p:cNvSpPr/>
                <p:nvPr/>
              </p:nvSpPr>
              <p:spPr>
                <a:xfrm>
                  <a:off x="0" y="0"/>
                  <a:ext cx="2584171" cy="208075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84171" h="2080754">
                      <a:moveTo>
                        <a:pt x="67805" y="0"/>
                      </a:moveTo>
                      <a:lnTo>
                        <a:pt x="2516366" y="0"/>
                      </a:lnTo>
                      <a:cubicBezTo>
                        <a:pt x="2553814" y="0"/>
                        <a:pt x="2584171" y="30357"/>
                        <a:pt x="2584171" y="67805"/>
                      </a:cubicBezTo>
                      <a:lnTo>
                        <a:pt x="2584171" y="2012950"/>
                      </a:lnTo>
                      <a:cubicBezTo>
                        <a:pt x="2584171" y="2050397"/>
                        <a:pt x="2553814" y="2080754"/>
                        <a:pt x="2516366" y="2080754"/>
                      </a:cubicBezTo>
                      <a:lnTo>
                        <a:pt x="67805" y="2080754"/>
                      </a:lnTo>
                      <a:cubicBezTo>
                        <a:pt x="30357" y="2080754"/>
                        <a:pt x="0" y="2050397"/>
                        <a:pt x="0" y="2012950"/>
                      </a:cubicBezTo>
                      <a:lnTo>
                        <a:pt x="0" y="67805"/>
                      </a:lnTo>
                      <a:cubicBezTo>
                        <a:pt x="0" y="30357"/>
                        <a:pt x="30357" y="0"/>
                        <a:pt x="67805" y="0"/>
                      </a:cubicBezTo>
                      <a:close/>
                    </a:path>
                  </a:pathLst>
                </a:custGeom>
                <a:solidFill>
                  <a:srgbClr val="FFCCEE"/>
                </a:solidFill>
                <a:ln cap="rnd">
                  <a:noFill/>
                  <a:prstDash val="sysDot"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" name="TextBox 6"/>
                <p:cNvSpPr txBox="1"/>
                <p:nvPr/>
              </p:nvSpPr>
              <p:spPr>
                <a:xfrm>
                  <a:off x="0" y="-38101"/>
                  <a:ext cx="2583832" cy="2012953"/>
                </a:xfrm>
                <a:prstGeom prst="rect">
                  <a:avLst/>
                </a:prstGeom>
              </p:spPr>
              <p:txBody>
                <a:bodyPr lIns="169333" tIns="169333" rIns="169333" bIns="169333" rtlCol="0" anchor="ctr"/>
                <a:lstStyle/>
                <a:p>
                  <a:pPr algn="just">
                    <a:lnSpc>
                      <a:spcPts val="1400"/>
                    </a:lnSpc>
                  </a:pPr>
                  <a:endParaRPr sz="1200"/>
                </a:p>
              </p:txBody>
            </p:sp>
          </p:grpSp>
          <p:sp>
            <p:nvSpPr>
              <p:cNvPr id="10" name="Freeform 10"/>
              <p:cNvSpPr/>
              <p:nvPr/>
            </p:nvSpPr>
            <p:spPr>
              <a:xfrm>
                <a:off x="4194022" y="1986522"/>
                <a:ext cx="585565" cy="740370"/>
              </a:xfrm>
              <a:custGeom>
                <a:avLst/>
                <a:gdLst/>
                <a:ahLst/>
                <a:cxnLst/>
                <a:rect l="l" t="t" r="r" b="b"/>
                <a:pathLst>
                  <a:path w="878348" h="1110555">
                    <a:moveTo>
                      <a:pt x="0" y="0"/>
                    </a:moveTo>
                    <a:lnTo>
                      <a:pt x="878348" y="0"/>
                    </a:lnTo>
                    <a:lnTo>
                      <a:pt x="878348" y="1110555"/>
                    </a:lnTo>
                    <a:lnTo>
                      <a:pt x="0" y="1110555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7">
                  <a:extLst>
                    <a:ext uri="{96DAC541-7B7A-43D3-8B79-37D633B846F1}">
                      <asvg:svgBlip xmlns:asvg="http://schemas.microsoft.com/office/drawing/2016/SVG/main" xmlns="" r:embed="rId8"/>
                    </a:ext>
                  </a:extLst>
                </a:blip>
                <a:stretch>
                  <a:fillRect/>
                </a:stretch>
              </a:blip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" name="TextBox 31"/>
            <p:cNvSpPr txBox="1"/>
            <p:nvPr/>
          </p:nvSpPr>
          <p:spPr>
            <a:xfrm>
              <a:off x="2737494" y="2585137"/>
              <a:ext cx="1283269" cy="121828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9454"/>
                </a:lnSpc>
              </a:pPr>
              <a:r>
                <a:rPr lang="en-US" sz="8754" dirty="0">
                  <a:solidFill>
                    <a:srgbClr val="000000"/>
                  </a:solidFill>
                  <a:latin typeface="Cormorant SC Bold"/>
                </a:rPr>
                <a:t>1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7857430" y="1925514"/>
            <a:ext cx="2616626" cy="2144169"/>
            <a:chOff x="7857430" y="1925514"/>
            <a:chExt cx="2616626" cy="2144169"/>
          </a:xfrm>
        </p:grpSpPr>
        <p:grpSp>
          <p:nvGrpSpPr>
            <p:cNvPr id="15" name="Group 15"/>
            <p:cNvGrpSpPr/>
            <p:nvPr/>
          </p:nvGrpSpPr>
          <p:grpSpPr>
            <a:xfrm>
              <a:off x="7857430" y="2230946"/>
              <a:ext cx="2283600" cy="1838737"/>
              <a:chOff x="0" y="0"/>
              <a:chExt cx="2584171" cy="2080754"/>
            </a:xfrm>
          </p:grpSpPr>
          <p:sp>
            <p:nvSpPr>
              <p:cNvPr id="16" name="Freeform 16">
                <a:hlinkClick r:id="rId9" action="ppaction://hlinksldjump"/>
              </p:cNvPr>
              <p:cNvSpPr/>
              <p:nvPr/>
            </p:nvSpPr>
            <p:spPr>
              <a:xfrm>
                <a:off x="0" y="0"/>
                <a:ext cx="2584171" cy="2080754"/>
              </a:xfrm>
              <a:custGeom>
                <a:avLst/>
                <a:gdLst/>
                <a:ahLst/>
                <a:cxnLst/>
                <a:rect l="l" t="t" r="r" b="b"/>
                <a:pathLst>
                  <a:path w="2584171" h="2080754">
                    <a:moveTo>
                      <a:pt x="67805" y="0"/>
                    </a:moveTo>
                    <a:lnTo>
                      <a:pt x="2516366" y="0"/>
                    </a:lnTo>
                    <a:cubicBezTo>
                      <a:pt x="2553814" y="0"/>
                      <a:pt x="2584171" y="30357"/>
                      <a:pt x="2584171" y="67805"/>
                    </a:cubicBezTo>
                    <a:lnTo>
                      <a:pt x="2584171" y="2012950"/>
                    </a:lnTo>
                    <a:cubicBezTo>
                      <a:pt x="2584171" y="2050397"/>
                      <a:pt x="2553814" y="2080754"/>
                      <a:pt x="2516366" y="2080754"/>
                    </a:cubicBezTo>
                    <a:lnTo>
                      <a:pt x="67805" y="2080754"/>
                    </a:lnTo>
                    <a:cubicBezTo>
                      <a:pt x="30357" y="2080754"/>
                      <a:pt x="0" y="2050397"/>
                      <a:pt x="0" y="2012950"/>
                    </a:cubicBezTo>
                    <a:lnTo>
                      <a:pt x="0" y="67805"/>
                    </a:lnTo>
                    <a:cubicBezTo>
                      <a:pt x="0" y="30357"/>
                      <a:pt x="30357" y="0"/>
                      <a:pt x="67805" y="0"/>
                    </a:cubicBezTo>
                    <a:close/>
                  </a:path>
                </a:pathLst>
              </a:custGeom>
              <a:solidFill>
                <a:srgbClr val="1CA379"/>
              </a:solidFill>
              <a:ln cap="rnd">
                <a:noFill/>
                <a:prstDash val="sysDot"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38100"/>
                <a:ext cx="2584171" cy="2118854"/>
              </a:xfrm>
              <a:prstGeom prst="rect">
                <a:avLst/>
              </a:prstGeom>
            </p:spPr>
            <p:txBody>
              <a:bodyPr lIns="169333" tIns="169333" rIns="169333" bIns="169333" rtlCol="0" anchor="ctr"/>
              <a:lstStyle/>
              <a:p>
                <a:pPr algn="just">
                  <a:lnSpc>
                    <a:spcPts val="1400"/>
                  </a:lnSpc>
                </a:pPr>
                <a:endParaRPr sz="1200"/>
              </a:p>
            </p:txBody>
          </p:sp>
        </p:grpSp>
        <p:sp>
          <p:nvSpPr>
            <p:cNvPr id="18" name="Freeform 18"/>
            <p:cNvSpPr/>
            <p:nvPr/>
          </p:nvSpPr>
          <p:spPr>
            <a:xfrm>
              <a:off x="9640865" y="1925514"/>
              <a:ext cx="833191" cy="801378"/>
            </a:xfrm>
            <a:custGeom>
              <a:avLst/>
              <a:gdLst/>
              <a:ahLst/>
              <a:cxnLst/>
              <a:rect l="l" t="t" r="r" b="b"/>
              <a:pathLst>
                <a:path w="1249786" h="1202067">
                  <a:moveTo>
                    <a:pt x="0" y="0"/>
                  </a:moveTo>
                  <a:lnTo>
                    <a:pt x="1249787" y="0"/>
                  </a:lnTo>
                  <a:lnTo>
                    <a:pt x="1249787" y="1202067"/>
                  </a:lnTo>
                  <a:lnTo>
                    <a:pt x="0" y="120206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10">
                <a:extLst>
                  <a:ext uri="{96DAC541-7B7A-43D3-8B79-37D633B846F1}">
                    <asvg:svgBlip xmlns:asvg="http://schemas.microsoft.com/office/drawing/2016/SVG/main" xmlns="" r:embed="rId11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TextBox 32"/>
            <p:cNvSpPr txBox="1"/>
            <p:nvPr/>
          </p:nvSpPr>
          <p:spPr>
            <a:xfrm>
              <a:off x="8357596" y="2586309"/>
              <a:ext cx="1283269" cy="121828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9454"/>
                </a:lnSpc>
              </a:pPr>
              <a:r>
                <a:rPr lang="en-US" sz="8754" dirty="0">
                  <a:solidFill>
                    <a:srgbClr val="000000"/>
                  </a:solidFill>
                  <a:latin typeface="Cormorant SC Bold"/>
                </a:rPr>
                <a:t>3</a:t>
              </a: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5047379" y="1949958"/>
            <a:ext cx="2700196" cy="2119725"/>
            <a:chOff x="5047379" y="1949958"/>
            <a:chExt cx="2700196" cy="2119725"/>
          </a:xfrm>
        </p:grpSpPr>
        <p:grpSp>
          <p:nvGrpSpPr>
            <p:cNvPr id="11" name="Group 11"/>
            <p:cNvGrpSpPr/>
            <p:nvPr/>
          </p:nvGrpSpPr>
          <p:grpSpPr>
            <a:xfrm>
              <a:off x="5047379" y="2230946"/>
              <a:ext cx="2283600" cy="1838737"/>
              <a:chOff x="0" y="0"/>
              <a:chExt cx="2584171" cy="2080754"/>
            </a:xfrm>
          </p:grpSpPr>
          <p:sp>
            <p:nvSpPr>
              <p:cNvPr id="12" name="Freeform 12">
                <a:hlinkClick r:id="rId12" action="ppaction://hlinksldjump"/>
              </p:cNvPr>
              <p:cNvSpPr/>
              <p:nvPr/>
            </p:nvSpPr>
            <p:spPr>
              <a:xfrm>
                <a:off x="0" y="0"/>
                <a:ext cx="2584171" cy="2080754"/>
              </a:xfrm>
              <a:custGeom>
                <a:avLst/>
                <a:gdLst/>
                <a:ahLst/>
                <a:cxnLst/>
                <a:rect l="l" t="t" r="r" b="b"/>
                <a:pathLst>
                  <a:path w="2584171" h="2080754">
                    <a:moveTo>
                      <a:pt x="67805" y="0"/>
                    </a:moveTo>
                    <a:lnTo>
                      <a:pt x="2516366" y="0"/>
                    </a:lnTo>
                    <a:cubicBezTo>
                      <a:pt x="2553814" y="0"/>
                      <a:pt x="2584171" y="30357"/>
                      <a:pt x="2584171" y="67805"/>
                    </a:cubicBezTo>
                    <a:lnTo>
                      <a:pt x="2584171" y="2012950"/>
                    </a:lnTo>
                    <a:cubicBezTo>
                      <a:pt x="2584171" y="2050397"/>
                      <a:pt x="2553814" y="2080754"/>
                      <a:pt x="2516366" y="2080754"/>
                    </a:cubicBezTo>
                    <a:lnTo>
                      <a:pt x="67805" y="2080754"/>
                    </a:lnTo>
                    <a:cubicBezTo>
                      <a:pt x="30357" y="2080754"/>
                      <a:pt x="0" y="2050397"/>
                      <a:pt x="0" y="2012950"/>
                    </a:cubicBezTo>
                    <a:lnTo>
                      <a:pt x="0" y="67805"/>
                    </a:lnTo>
                    <a:cubicBezTo>
                      <a:pt x="0" y="30357"/>
                      <a:pt x="30357" y="0"/>
                      <a:pt x="67805" y="0"/>
                    </a:cubicBezTo>
                    <a:close/>
                  </a:path>
                </a:pathLst>
              </a:custGeom>
              <a:solidFill>
                <a:srgbClr val="FDEF94"/>
              </a:solidFill>
              <a:ln cap="rnd">
                <a:noFill/>
                <a:prstDash val="sysDot"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TextBox 13"/>
              <p:cNvSpPr txBox="1"/>
              <p:nvPr/>
            </p:nvSpPr>
            <p:spPr>
              <a:xfrm>
                <a:off x="0" y="-38100"/>
                <a:ext cx="2584171" cy="2118854"/>
              </a:xfrm>
              <a:prstGeom prst="rect">
                <a:avLst/>
              </a:prstGeom>
            </p:spPr>
            <p:txBody>
              <a:bodyPr lIns="169333" tIns="169333" rIns="169333" bIns="169333" rtlCol="0" anchor="ctr"/>
              <a:lstStyle/>
              <a:p>
                <a:pPr algn="just">
                  <a:lnSpc>
                    <a:spcPts val="1400"/>
                  </a:lnSpc>
                </a:pPr>
                <a:endParaRPr sz="1200"/>
              </a:p>
            </p:txBody>
          </p:sp>
        </p:grpSp>
        <p:sp>
          <p:nvSpPr>
            <p:cNvPr id="14" name="Freeform 14"/>
            <p:cNvSpPr/>
            <p:nvPr/>
          </p:nvSpPr>
          <p:spPr>
            <a:xfrm>
              <a:off x="6914384" y="1949958"/>
              <a:ext cx="833191" cy="813497"/>
            </a:xfrm>
            <a:custGeom>
              <a:avLst/>
              <a:gdLst/>
              <a:ahLst/>
              <a:cxnLst/>
              <a:rect l="l" t="t" r="r" b="b"/>
              <a:pathLst>
                <a:path w="1249786" h="1220246">
                  <a:moveTo>
                    <a:pt x="0" y="0"/>
                  </a:moveTo>
                  <a:lnTo>
                    <a:pt x="1249786" y="0"/>
                  </a:lnTo>
                  <a:lnTo>
                    <a:pt x="1249786" y="1220247"/>
                  </a:lnTo>
                  <a:lnTo>
                    <a:pt x="0" y="122024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13">
                <a:extLst>
                  <a:ext uri="{96DAC541-7B7A-43D3-8B79-37D633B846F1}">
                    <asvg:svgBlip xmlns:asvg="http://schemas.microsoft.com/office/drawing/2016/SVG/main" xmlns="" r:embed="rId14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TextBox 33"/>
            <p:cNvSpPr txBox="1"/>
            <p:nvPr/>
          </p:nvSpPr>
          <p:spPr>
            <a:xfrm>
              <a:off x="5652736" y="2585137"/>
              <a:ext cx="1283269" cy="121828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9454"/>
                </a:lnSpc>
              </a:pPr>
              <a:r>
                <a:rPr lang="en-US" sz="8754">
                  <a:solidFill>
                    <a:srgbClr val="000000"/>
                  </a:solidFill>
                  <a:latin typeface="Cormorant SC Bold"/>
                </a:rPr>
                <a:t>2</a:t>
              </a: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685800" y="4320423"/>
            <a:ext cx="2430357" cy="2052559"/>
            <a:chOff x="685800" y="4320423"/>
            <a:chExt cx="2430357" cy="2052559"/>
          </a:xfrm>
        </p:grpSpPr>
        <p:grpSp>
          <p:nvGrpSpPr>
            <p:cNvPr id="19" name="Group 19"/>
            <p:cNvGrpSpPr/>
            <p:nvPr/>
          </p:nvGrpSpPr>
          <p:grpSpPr>
            <a:xfrm>
              <a:off x="685800" y="4534245"/>
              <a:ext cx="2283600" cy="1838737"/>
              <a:chOff x="0" y="0"/>
              <a:chExt cx="2584171" cy="2080754"/>
            </a:xfrm>
          </p:grpSpPr>
          <p:sp>
            <p:nvSpPr>
              <p:cNvPr id="20" name="Freeform 20">
                <a:hlinkClick r:id="rId15" action="ppaction://hlinksldjump"/>
              </p:cNvPr>
              <p:cNvSpPr/>
              <p:nvPr/>
            </p:nvSpPr>
            <p:spPr>
              <a:xfrm>
                <a:off x="0" y="0"/>
                <a:ext cx="2584171" cy="2080754"/>
              </a:xfrm>
              <a:custGeom>
                <a:avLst/>
                <a:gdLst/>
                <a:ahLst/>
                <a:cxnLst/>
                <a:rect l="l" t="t" r="r" b="b"/>
                <a:pathLst>
                  <a:path w="2584171" h="2080754">
                    <a:moveTo>
                      <a:pt x="67805" y="0"/>
                    </a:moveTo>
                    <a:lnTo>
                      <a:pt x="2516366" y="0"/>
                    </a:lnTo>
                    <a:cubicBezTo>
                      <a:pt x="2553814" y="0"/>
                      <a:pt x="2584171" y="30357"/>
                      <a:pt x="2584171" y="67805"/>
                    </a:cubicBezTo>
                    <a:lnTo>
                      <a:pt x="2584171" y="2012950"/>
                    </a:lnTo>
                    <a:cubicBezTo>
                      <a:pt x="2584171" y="2050397"/>
                      <a:pt x="2553814" y="2080754"/>
                      <a:pt x="2516366" y="2080754"/>
                    </a:cubicBezTo>
                    <a:lnTo>
                      <a:pt x="67805" y="2080754"/>
                    </a:lnTo>
                    <a:cubicBezTo>
                      <a:pt x="30357" y="2080754"/>
                      <a:pt x="0" y="2050397"/>
                      <a:pt x="0" y="2012950"/>
                    </a:cubicBezTo>
                    <a:lnTo>
                      <a:pt x="0" y="67805"/>
                    </a:lnTo>
                    <a:cubicBezTo>
                      <a:pt x="0" y="30357"/>
                      <a:pt x="30357" y="0"/>
                      <a:pt x="67805" y="0"/>
                    </a:cubicBezTo>
                    <a:close/>
                  </a:path>
                </a:pathLst>
              </a:custGeom>
              <a:solidFill>
                <a:srgbClr val="A6DAF4"/>
              </a:solidFill>
              <a:ln cap="rnd">
                <a:noFill/>
                <a:prstDash val="sysDot"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38100"/>
                <a:ext cx="2584171" cy="2118854"/>
              </a:xfrm>
              <a:prstGeom prst="rect">
                <a:avLst/>
              </a:prstGeom>
            </p:spPr>
            <p:txBody>
              <a:bodyPr lIns="169333" tIns="169333" rIns="169333" bIns="169333" rtlCol="0" anchor="ctr"/>
              <a:lstStyle/>
              <a:p>
                <a:pPr algn="just">
                  <a:lnSpc>
                    <a:spcPts val="1400"/>
                  </a:lnSpc>
                </a:pPr>
                <a:endParaRPr sz="1200"/>
              </a:p>
            </p:txBody>
          </p:sp>
        </p:grpSp>
        <p:sp>
          <p:nvSpPr>
            <p:cNvPr id="35" name="TextBox 35"/>
            <p:cNvSpPr txBox="1"/>
            <p:nvPr/>
          </p:nvSpPr>
          <p:spPr>
            <a:xfrm>
              <a:off x="1109338" y="4736621"/>
              <a:ext cx="1283269" cy="121828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9454"/>
                </a:lnSpc>
              </a:pPr>
              <a:r>
                <a:rPr lang="en-US" sz="8754" dirty="0">
                  <a:solidFill>
                    <a:srgbClr val="000000"/>
                  </a:solidFill>
                  <a:latin typeface="Cormorant SC Bold"/>
                </a:rPr>
                <a:t>4</a:t>
              </a:r>
            </a:p>
          </p:txBody>
        </p:sp>
        <p:sp>
          <p:nvSpPr>
            <p:cNvPr id="38" name="Freeform 38"/>
            <p:cNvSpPr/>
            <p:nvPr/>
          </p:nvSpPr>
          <p:spPr>
            <a:xfrm rot="-1349980">
              <a:off x="2349274" y="4320423"/>
              <a:ext cx="766883" cy="737601"/>
            </a:xfrm>
            <a:custGeom>
              <a:avLst/>
              <a:gdLst/>
              <a:ahLst/>
              <a:cxnLst/>
              <a:rect l="l" t="t" r="r" b="b"/>
              <a:pathLst>
                <a:path w="1150324" h="1106402">
                  <a:moveTo>
                    <a:pt x="0" y="0"/>
                  </a:moveTo>
                  <a:lnTo>
                    <a:pt x="1150323" y="0"/>
                  </a:lnTo>
                  <a:lnTo>
                    <a:pt x="1150323" y="1106402"/>
                  </a:lnTo>
                  <a:lnTo>
                    <a:pt x="0" y="110640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16">
                <a:extLst>
                  <a:ext uri="{96DAC541-7B7A-43D3-8B79-37D633B846F1}">
                    <asvg:svgBlip xmlns:asvg="http://schemas.microsoft.com/office/drawing/2016/SVG/main" xmlns="" r:embed="rId17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3443214" y="4282434"/>
            <a:ext cx="2597616" cy="2090548"/>
            <a:chOff x="3443214" y="4282434"/>
            <a:chExt cx="2597616" cy="2090548"/>
          </a:xfrm>
        </p:grpSpPr>
        <p:grpSp>
          <p:nvGrpSpPr>
            <p:cNvPr id="22" name="Group 22"/>
            <p:cNvGrpSpPr/>
            <p:nvPr/>
          </p:nvGrpSpPr>
          <p:grpSpPr>
            <a:xfrm>
              <a:off x="3443214" y="4534245"/>
              <a:ext cx="2283600" cy="1838737"/>
              <a:chOff x="0" y="0"/>
              <a:chExt cx="2584171" cy="2080754"/>
            </a:xfrm>
          </p:grpSpPr>
          <p:sp>
            <p:nvSpPr>
              <p:cNvPr id="23" name="Freeform 23">
                <a:hlinkClick r:id="rId18" action="ppaction://hlinksldjump"/>
              </p:cNvPr>
              <p:cNvSpPr/>
              <p:nvPr/>
            </p:nvSpPr>
            <p:spPr>
              <a:xfrm>
                <a:off x="0" y="0"/>
                <a:ext cx="2584171" cy="2080754"/>
              </a:xfrm>
              <a:custGeom>
                <a:avLst/>
                <a:gdLst/>
                <a:ahLst/>
                <a:cxnLst/>
                <a:rect l="l" t="t" r="r" b="b"/>
                <a:pathLst>
                  <a:path w="2584171" h="2080754">
                    <a:moveTo>
                      <a:pt x="67805" y="0"/>
                    </a:moveTo>
                    <a:lnTo>
                      <a:pt x="2516366" y="0"/>
                    </a:lnTo>
                    <a:cubicBezTo>
                      <a:pt x="2553814" y="0"/>
                      <a:pt x="2584171" y="30357"/>
                      <a:pt x="2584171" y="67805"/>
                    </a:cubicBezTo>
                    <a:lnTo>
                      <a:pt x="2584171" y="2012950"/>
                    </a:lnTo>
                    <a:cubicBezTo>
                      <a:pt x="2584171" y="2050397"/>
                      <a:pt x="2553814" y="2080754"/>
                      <a:pt x="2516366" y="2080754"/>
                    </a:cubicBezTo>
                    <a:lnTo>
                      <a:pt x="67805" y="2080754"/>
                    </a:lnTo>
                    <a:cubicBezTo>
                      <a:pt x="30357" y="2080754"/>
                      <a:pt x="0" y="2050397"/>
                      <a:pt x="0" y="2012950"/>
                    </a:cubicBezTo>
                    <a:lnTo>
                      <a:pt x="0" y="67805"/>
                    </a:lnTo>
                    <a:cubicBezTo>
                      <a:pt x="0" y="30357"/>
                      <a:pt x="30357" y="0"/>
                      <a:pt x="67805" y="0"/>
                    </a:cubicBezTo>
                    <a:close/>
                  </a:path>
                </a:pathLst>
              </a:custGeom>
              <a:solidFill>
                <a:srgbClr val="B18DFF"/>
              </a:solidFill>
              <a:ln cap="rnd">
                <a:noFill/>
                <a:prstDash val="sysDot"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38100"/>
                <a:ext cx="2584171" cy="2118854"/>
              </a:xfrm>
              <a:prstGeom prst="rect">
                <a:avLst/>
              </a:prstGeom>
            </p:spPr>
            <p:txBody>
              <a:bodyPr lIns="169333" tIns="169333" rIns="169333" bIns="169333" rtlCol="0" anchor="ctr"/>
              <a:lstStyle/>
              <a:p>
                <a:pPr algn="just">
                  <a:lnSpc>
                    <a:spcPts val="1400"/>
                  </a:lnSpc>
                </a:pPr>
                <a:endParaRPr sz="1200"/>
              </a:p>
            </p:txBody>
          </p:sp>
        </p:grpSp>
        <p:sp>
          <p:nvSpPr>
            <p:cNvPr id="34" name="TextBox 34"/>
            <p:cNvSpPr txBox="1"/>
            <p:nvPr/>
          </p:nvSpPr>
          <p:spPr>
            <a:xfrm>
              <a:off x="3943380" y="4736621"/>
              <a:ext cx="1283269" cy="121828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9454"/>
                </a:lnSpc>
              </a:pPr>
              <a:r>
                <a:rPr lang="en-US" sz="8754" dirty="0">
                  <a:solidFill>
                    <a:srgbClr val="000000"/>
                  </a:solidFill>
                  <a:latin typeface="Cormorant SC Bold"/>
                </a:rPr>
                <a:t>5</a:t>
              </a:r>
            </a:p>
          </p:txBody>
        </p:sp>
        <p:sp>
          <p:nvSpPr>
            <p:cNvPr id="39" name="Freeform 39"/>
            <p:cNvSpPr/>
            <p:nvPr/>
          </p:nvSpPr>
          <p:spPr>
            <a:xfrm rot="-813442">
              <a:off x="5264641" y="4282434"/>
              <a:ext cx="776189" cy="739497"/>
            </a:xfrm>
            <a:custGeom>
              <a:avLst/>
              <a:gdLst/>
              <a:ahLst/>
              <a:cxnLst/>
              <a:rect l="l" t="t" r="r" b="b"/>
              <a:pathLst>
                <a:path w="1164284" h="1109245">
                  <a:moveTo>
                    <a:pt x="0" y="0"/>
                  </a:moveTo>
                  <a:lnTo>
                    <a:pt x="1164284" y="0"/>
                  </a:lnTo>
                  <a:lnTo>
                    <a:pt x="1164284" y="1109245"/>
                  </a:lnTo>
                  <a:lnTo>
                    <a:pt x="0" y="110924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19">
                <a:extLst>
                  <a:ext uri="{96DAC541-7B7A-43D3-8B79-37D633B846F1}">
                    <asvg:svgBlip xmlns:asvg="http://schemas.microsoft.com/office/drawing/2016/SVG/main" xmlns="" r:embed="rId20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6294370" y="4276762"/>
            <a:ext cx="2553492" cy="2096220"/>
            <a:chOff x="6294370" y="4276762"/>
            <a:chExt cx="2553492" cy="2096220"/>
          </a:xfrm>
        </p:grpSpPr>
        <p:grpSp>
          <p:nvGrpSpPr>
            <p:cNvPr id="25" name="Group 25"/>
            <p:cNvGrpSpPr/>
            <p:nvPr/>
          </p:nvGrpSpPr>
          <p:grpSpPr>
            <a:xfrm>
              <a:off x="6294370" y="4534245"/>
              <a:ext cx="2283600" cy="1838737"/>
              <a:chOff x="0" y="0"/>
              <a:chExt cx="2584171" cy="2080754"/>
            </a:xfrm>
          </p:grpSpPr>
          <p:sp>
            <p:nvSpPr>
              <p:cNvPr id="26" name="Freeform 26">
                <a:hlinkClick r:id="rId21" action="ppaction://hlinksldjump"/>
              </p:cNvPr>
              <p:cNvSpPr/>
              <p:nvPr/>
            </p:nvSpPr>
            <p:spPr>
              <a:xfrm>
                <a:off x="0" y="0"/>
                <a:ext cx="2584171" cy="2080754"/>
              </a:xfrm>
              <a:custGeom>
                <a:avLst/>
                <a:gdLst/>
                <a:ahLst/>
                <a:cxnLst/>
                <a:rect l="l" t="t" r="r" b="b"/>
                <a:pathLst>
                  <a:path w="2584171" h="2080754">
                    <a:moveTo>
                      <a:pt x="67805" y="0"/>
                    </a:moveTo>
                    <a:lnTo>
                      <a:pt x="2516366" y="0"/>
                    </a:lnTo>
                    <a:cubicBezTo>
                      <a:pt x="2553814" y="0"/>
                      <a:pt x="2584171" y="30357"/>
                      <a:pt x="2584171" y="67805"/>
                    </a:cubicBezTo>
                    <a:lnTo>
                      <a:pt x="2584171" y="2012950"/>
                    </a:lnTo>
                    <a:cubicBezTo>
                      <a:pt x="2584171" y="2050397"/>
                      <a:pt x="2553814" y="2080754"/>
                      <a:pt x="2516366" y="2080754"/>
                    </a:cubicBezTo>
                    <a:lnTo>
                      <a:pt x="67805" y="2080754"/>
                    </a:lnTo>
                    <a:cubicBezTo>
                      <a:pt x="30357" y="2080754"/>
                      <a:pt x="0" y="2050397"/>
                      <a:pt x="0" y="2012950"/>
                    </a:cubicBezTo>
                    <a:lnTo>
                      <a:pt x="0" y="67805"/>
                    </a:lnTo>
                    <a:cubicBezTo>
                      <a:pt x="0" y="30357"/>
                      <a:pt x="30357" y="0"/>
                      <a:pt x="67805" y="0"/>
                    </a:cubicBezTo>
                    <a:close/>
                  </a:path>
                </a:pathLst>
              </a:custGeom>
              <a:solidFill>
                <a:srgbClr val="FF743E"/>
              </a:solidFill>
              <a:ln cap="rnd">
                <a:noFill/>
                <a:prstDash val="sysDot"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TextBox 27"/>
              <p:cNvSpPr txBox="1"/>
              <p:nvPr/>
            </p:nvSpPr>
            <p:spPr>
              <a:xfrm>
                <a:off x="0" y="-38100"/>
                <a:ext cx="2584171" cy="2118854"/>
              </a:xfrm>
              <a:prstGeom prst="rect">
                <a:avLst/>
              </a:prstGeom>
            </p:spPr>
            <p:txBody>
              <a:bodyPr lIns="169333" tIns="169333" rIns="169333" bIns="169333" rtlCol="0" anchor="ctr"/>
              <a:lstStyle/>
              <a:p>
                <a:pPr algn="just">
                  <a:lnSpc>
                    <a:spcPts val="1400"/>
                  </a:lnSpc>
                </a:pPr>
                <a:endParaRPr sz="1200"/>
              </a:p>
            </p:txBody>
          </p:sp>
        </p:grpSp>
        <p:sp>
          <p:nvSpPr>
            <p:cNvPr id="37" name="TextBox 37"/>
            <p:cNvSpPr txBox="1"/>
            <p:nvPr/>
          </p:nvSpPr>
          <p:spPr>
            <a:xfrm>
              <a:off x="6796020" y="4889607"/>
              <a:ext cx="1283269" cy="121828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9454"/>
                </a:lnSpc>
              </a:pPr>
              <a:r>
                <a:rPr lang="en-US" sz="8754" dirty="0">
                  <a:solidFill>
                    <a:srgbClr val="000000"/>
                  </a:solidFill>
                  <a:latin typeface="Cormorant SC Bold"/>
                </a:rPr>
                <a:t>6</a:t>
              </a:r>
            </a:p>
          </p:txBody>
        </p:sp>
        <p:sp>
          <p:nvSpPr>
            <p:cNvPr id="40" name="Freeform 40"/>
            <p:cNvSpPr/>
            <p:nvPr/>
          </p:nvSpPr>
          <p:spPr>
            <a:xfrm rot="-788606">
              <a:off x="8078843" y="4276762"/>
              <a:ext cx="769019" cy="750842"/>
            </a:xfrm>
            <a:custGeom>
              <a:avLst/>
              <a:gdLst/>
              <a:ahLst/>
              <a:cxnLst/>
              <a:rect l="l" t="t" r="r" b="b"/>
              <a:pathLst>
                <a:path w="1153529" h="1126263">
                  <a:moveTo>
                    <a:pt x="0" y="0"/>
                  </a:moveTo>
                  <a:lnTo>
                    <a:pt x="1153529" y="0"/>
                  </a:lnTo>
                  <a:lnTo>
                    <a:pt x="1153529" y="1126263"/>
                  </a:lnTo>
                  <a:lnTo>
                    <a:pt x="0" y="1126263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2">
                <a:extLst>
                  <a:ext uri="{96DAC541-7B7A-43D3-8B79-37D633B846F1}">
                    <asvg:svgBlip xmlns:asvg="http://schemas.microsoft.com/office/drawing/2016/SVG/main" xmlns="" r:embed="rId2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9075209" y="4382352"/>
            <a:ext cx="2484215" cy="1990630"/>
            <a:chOff x="9075209" y="4382352"/>
            <a:chExt cx="2484215" cy="1990630"/>
          </a:xfrm>
        </p:grpSpPr>
        <p:grpSp>
          <p:nvGrpSpPr>
            <p:cNvPr id="28" name="Group 28"/>
            <p:cNvGrpSpPr/>
            <p:nvPr/>
          </p:nvGrpSpPr>
          <p:grpSpPr>
            <a:xfrm>
              <a:off x="9075209" y="4534245"/>
              <a:ext cx="2283600" cy="1838737"/>
              <a:chOff x="0" y="0"/>
              <a:chExt cx="2584171" cy="2080754"/>
            </a:xfrm>
          </p:grpSpPr>
          <p:sp>
            <p:nvSpPr>
              <p:cNvPr id="29" name="Freeform 29">
                <a:hlinkClick r:id="rId24" action="ppaction://hlinksldjump"/>
              </p:cNvPr>
              <p:cNvSpPr/>
              <p:nvPr/>
            </p:nvSpPr>
            <p:spPr>
              <a:xfrm>
                <a:off x="0" y="0"/>
                <a:ext cx="2584171" cy="2080754"/>
              </a:xfrm>
              <a:custGeom>
                <a:avLst/>
                <a:gdLst/>
                <a:ahLst/>
                <a:cxnLst/>
                <a:rect l="l" t="t" r="r" b="b"/>
                <a:pathLst>
                  <a:path w="2584171" h="2080754">
                    <a:moveTo>
                      <a:pt x="67805" y="0"/>
                    </a:moveTo>
                    <a:lnTo>
                      <a:pt x="2516366" y="0"/>
                    </a:lnTo>
                    <a:cubicBezTo>
                      <a:pt x="2553814" y="0"/>
                      <a:pt x="2584171" y="30357"/>
                      <a:pt x="2584171" y="67805"/>
                    </a:cubicBezTo>
                    <a:lnTo>
                      <a:pt x="2584171" y="2012950"/>
                    </a:lnTo>
                    <a:cubicBezTo>
                      <a:pt x="2584171" y="2050397"/>
                      <a:pt x="2553814" y="2080754"/>
                      <a:pt x="2516366" y="2080754"/>
                    </a:cubicBezTo>
                    <a:lnTo>
                      <a:pt x="67805" y="2080754"/>
                    </a:lnTo>
                    <a:cubicBezTo>
                      <a:pt x="30357" y="2080754"/>
                      <a:pt x="0" y="2050397"/>
                      <a:pt x="0" y="2012950"/>
                    </a:cubicBezTo>
                    <a:lnTo>
                      <a:pt x="0" y="67805"/>
                    </a:lnTo>
                    <a:cubicBezTo>
                      <a:pt x="0" y="30357"/>
                      <a:pt x="30357" y="0"/>
                      <a:pt x="67805" y="0"/>
                    </a:cubicBezTo>
                    <a:close/>
                  </a:path>
                </a:pathLst>
              </a:custGeom>
              <a:solidFill>
                <a:srgbClr val="DA5162"/>
              </a:solidFill>
              <a:ln cap="rnd">
                <a:noFill/>
                <a:prstDash val="sysDot"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TextBox 30"/>
              <p:cNvSpPr txBox="1"/>
              <p:nvPr/>
            </p:nvSpPr>
            <p:spPr>
              <a:xfrm>
                <a:off x="0" y="-38100"/>
                <a:ext cx="2584171" cy="2118854"/>
              </a:xfrm>
              <a:prstGeom prst="rect">
                <a:avLst/>
              </a:prstGeom>
            </p:spPr>
            <p:txBody>
              <a:bodyPr lIns="169333" tIns="169333" rIns="169333" bIns="169333" rtlCol="0" anchor="ctr"/>
              <a:lstStyle/>
              <a:p>
                <a:pPr algn="just">
                  <a:lnSpc>
                    <a:spcPts val="1400"/>
                  </a:lnSpc>
                </a:pPr>
                <a:endParaRPr sz="1200"/>
              </a:p>
            </p:txBody>
          </p:sp>
        </p:grpSp>
        <p:sp>
          <p:nvSpPr>
            <p:cNvPr id="36" name="TextBox 36"/>
            <p:cNvSpPr txBox="1"/>
            <p:nvPr/>
          </p:nvSpPr>
          <p:spPr>
            <a:xfrm>
              <a:off x="9640865" y="4736621"/>
              <a:ext cx="1283269" cy="121828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9454"/>
                </a:lnSpc>
              </a:pPr>
              <a:r>
                <a:rPr lang="en-US" sz="8754" dirty="0">
                  <a:solidFill>
                    <a:srgbClr val="000000"/>
                  </a:solidFill>
                  <a:latin typeface="Cormorant SC Bold"/>
                </a:rPr>
                <a:t>7</a:t>
              </a:r>
            </a:p>
          </p:txBody>
        </p:sp>
        <p:sp>
          <p:nvSpPr>
            <p:cNvPr id="41" name="Freeform 41"/>
            <p:cNvSpPr/>
            <p:nvPr/>
          </p:nvSpPr>
          <p:spPr>
            <a:xfrm rot="-842814">
              <a:off x="10873330" y="4382352"/>
              <a:ext cx="686094" cy="613743"/>
            </a:xfrm>
            <a:custGeom>
              <a:avLst/>
              <a:gdLst/>
              <a:ahLst/>
              <a:cxnLst/>
              <a:rect l="l" t="t" r="r" b="b"/>
              <a:pathLst>
                <a:path w="1029141" h="920614">
                  <a:moveTo>
                    <a:pt x="0" y="0"/>
                  </a:moveTo>
                  <a:lnTo>
                    <a:pt x="1029141" y="0"/>
                  </a:lnTo>
                  <a:lnTo>
                    <a:pt x="1029141" y="920614"/>
                  </a:lnTo>
                  <a:lnTo>
                    <a:pt x="0" y="92061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5">
                <a:extLst>
                  <a:ext uri="{96DAC541-7B7A-43D3-8B79-37D633B846F1}">
                    <asvg:svgBlip xmlns:asvg="http://schemas.microsoft.com/office/drawing/2016/SVG/main" xmlns="" r:embed="rId26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70093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8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6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4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2960" y="5389797"/>
            <a:ext cx="2400300" cy="146820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554480" y="2378055"/>
            <a:ext cx="98044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</a:pPr>
            <a:r>
              <a:rPr lang="nl-NL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1. Đường tròn đi qua ba đỉnh của tam giác được gọi là ........................................ tam giác đó.</a:t>
            </a:r>
            <a:endParaRPr lang="en-US" sz="36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99490" y="3119812"/>
            <a:ext cx="447430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</a:pPr>
            <a:r>
              <a:rPr lang="nl-NL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ròn ngoại tiếp</a:t>
            </a:r>
            <a:endParaRPr lang="en-US" sz="36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0053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2960" y="5389797"/>
            <a:ext cx="2400300" cy="146820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209365" y="2387232"/>
            <a:ext cx="1057951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</a:pPr>
            <a:r>
              <a:rPr lang="nl-NL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2. Đường tròn tiếp xúc với ba cạnh của tam giác được gọi là ..................................... tam giác đó.</a:t>
            </a:r>
            <a:endParaRPr lang="en-US" sz="36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765217" y="3155420"/>
            <a:ext cx="4012637" cy="8237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</a:pPr>
            <a:r>
              <a:rPr lang="nl-NL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ròn nội tiếp</a:t>
            </a:r>
            <a:endParaRPr lang="en-US" sz="36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7342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2960" y="5389797"/>
            <a:ext cx="2400300" cy="146820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09365" y="2387232"/>
            <a:ext cx="1057951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</a:pPr>
            <a:r>
              <a:rPr lang="nl-NL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3. Tâm đường tròn ngoại tiếp tam giác là ..................................................... của tam giác đó.</a:t>
            </a:r>
            <a:endParaRPr lang="en-US" sz="36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09365" y="3125921"/>
            <a:ext cx="6264857" cy="8237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o điểm ba đường trung trực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5723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2960" y="5389797"/>
            <a:ext cx="2400300" cy="146820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170040" y="2072599"/>
            <a:ext cx="1075649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nl-NL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4. Bán kính đường tròn ngoại tiếp tam giác bằng khoảng cách từ giao ba đường trung trực đến ......................... của tam giác đó.</a:t>
            </a:r>
            <a:endParaRPr lang="en-US" sz="36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634769" y="3607705"/>
            <a:ext cx="1941557" cy="8237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</a:pPr>
            <a:r>
              <a:rPr lang="nl-NL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 đỉnh</a:t>
            </a:r>
            <a:endParaRPr lang="en-US" sz="36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3064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microsoft.com/office/infopath/2007/PartnerControls"/>
    <ds:schemaRef ds:uri="http://purl.org/dc/terms/"/>
    <ds:schemaRef ds:uri="http://schemas.microsoft.com/office/2006/metadata/properties"/>
    <ds:schemaRef ds:uri="http://schemas.microsoft.com/office/2006/documentManagement/types"/>
    <ds:schemaRef ds:uri="http://purl.org/dc/elements/1.1/"/>
    <ds:schemaRef ds:uri="16c05727-aa75-4e4a-9b5f-8a80a1165891"/>
    <ds:schemaRef ds:uri="http://schemas.openxmlformats.org/package/2006/metadata/core-properties"/>
    <ds:schemaRef ds:uri="71af3243-3dd4-4a8d-8c0d-dd76da1f02a5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2416</TotalTime>
  <Words>1418</Words>
  <Application>Microsoft Office PowerPoint</Application>
  <PresentationFormat>Widescreen</PresentationFormat>
  <Paragraphs>190</Paragraphs>
  <Slides>36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53" baseType="lpstr">
      <vt:lpstr>Arial</vt:lpstr>
      <vt:lpstr>Cabin</vt:lpstr>
      <vt:lpstr>Calibri</vt:lpstr>
      <vt:lpstr>Calibri Light</vt:lpstr>
      <vt:lpstr>Cambria Math</vt:lpstr>
      <vt:lpstr>Cormorant Garamond Bold</vt:lpstr>
      <vt:lpstr>Cormorant SC Bold</vt:lpstr>
      <vt:lpstr>Cormorant SC Semi-Bold</vt:lpstr>
      <vt:lpstr>Rockwell</vt:lpstr>
      <vt:lpstr>Special Elite</vt:lpstr>
      <vt:lpstr>Symbol</vt:lpstr>
      <vt:lpstr>Tahoma</vt:lpstr>
      <vt:lpstr>Times New Roman</vt:lpstr>
      <vt:lpstr>VNI-Times</vt:lpstr>
      <vt:lpstr>思源黑体 Medium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147</cp:revision>
  <dcterms:created xsi:type="dcterms:W3CDTF">2021-06-07T13:44:30Z</dcterms:created>
  <dcterms:modified xsi:type="dcterms:W3CDTF">2024-07-05T03:46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